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5D3C" w:rsidRDefault="00D95D3C" w:rsidP="00D95D3C">
      <w:pPr>
        <w:jc w:val="center"/>
      </w:pPr>
      <w:r>
        <w:rPr>
          <w:bCs/>
          <w:sz w:val="28"/>
        </w:rPr>
        <w:t>Муниципальное бюджетное общеобразовательное учреждение</w:t>
      </w:r>
    </w:p>
    <w:p w:rsidR="00D95D3C" w:rsidRDefault="00D95D3C" w:rsidP="00D95D3C">
      <w:pPr>
        <w:jc w:val="center"/>
        <w:rPr>
          <w:bCs/>
          <w:sz w:val="28"/>
        </w:rPr>
      </w:pPr>
      <w:r>
        <w:rPr>
          <w:bCs/>
          <w:sz w:val="28"/>
        </w:rPr>
        <w:t>«Основная общеобразовательная школа №8»</w:t>
      </w:r>
    </w:p>
    <w:p w:rsidR="00D95D3C" w:rsidRDefault="00D95D3C" w:rsidP="00D95D3C">
      <w:pPr>
        <w:rPr>
          <w:sz w:val="28"/>
        </w:rPr>
      </w:pPr>
    </w:p>
    <w:p w:rsidR="00D95D3C" w:rsidRDefault="00F84011" w:rsidP="00D95D3C">
      <w:pPr>
        <w:rPr>
          <w:sz w:val="28"/>
        </w:rPr>
      </w:pPr>
      <w:r w:rsidRPr="00F84011">
        <w:rPr>
          <w:sz w:val="28"/>
        </w:rPr>
        <w:drawing>
          <wp:inline distT="0" distB="0" distL="0" distR="0">
            <wp:extent cx="5934075" cy="1762125"/>
            <wp:effectExtent l="19050" t="0" r="9525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5D3C" w:rsidRDefault="00D95D3C" w:rsidP="00D95D3C">
      <w:pPr>
        <w:rPr>
          <w:sz w:val="28"/>
        </w:rPr>
      </w:pPr>
    </w:p>
    <w:p w:rsidR="00D95D3C" w:rsidRDefault="00D95D3C" w:rsidP="00D95D3C">
      <w:pPr>
        <w:rPr>
          <w:sz w:val="28"/>
        </w:rPr>
      </w:pPr>
    </w:p>
    <w:p w:rsidR="00D95D3C" w:rsidRDefault="00D95D3C" w:rsidP="00D95D3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 xml:space="preserve">Рабочая программа </w:t>
      </w:r>
    </w:p>
    <w:p w:rsidR="00D95D3C" w:rsidRPr="00305F13" w:rsidRDefault="00D95D3C" w:rsidP="00D95D3C">
      <w:pPr>
        <w:jc w:val="center"/>
        <w:rPr>
          <w:b/>
          <w:sz w:val="56"/>
          <w:szCs w:val="56"/>
        </w:rPr>
      </w:pPr>
      <w:r>
        <w:rPr>
          <w:b/>
          <w:sz w:val="56"/>
          <w:szCs w:val="56"/>
        </w:rPr>
        <w:t>по алгебре</w:t>
      </w:r>
    </w:p>
    <w:p w:rsidR="00D95D3C" w:rsidRDefault="00D95D3C" w:rsidP="00D95D3C">
      <w:pPr>
        <w:jc w:val="center"/>
        <w:rPr>
          <w:b/>
          <w:i/>
          <w:sz w:val="48"/>
          <w:szCs w:val="48"/>
        </w:rPr>
      </w:pPr>
      <w:r>
        <w:rPr>
          <w:b/>
          <w:sz w:val="48"/>
          <w:szCs w:val="48"/>
        </w:rPr>
        <w:t>7-9 классы</w:t>
      </w:r>
    </w:p>
    <w:p w:rsidR="00D95D3C" w:rsidRDefault="00D95D3C" w:rsidP="00D95D3C">
      <w:pPr>
        <w:jc w:val="center"/>
        <w:rPr>
          <w:sz w:val="56"/>
          <w:szCs w:val="56"/>
        </w:rPr>
      </w:pPr>
    </w:p>
    <w:p w:rsidR="00D95D3C" w:rsidRDefault="00D95D3C" w:rsidP="00D95D3C">
      <w:pPr>
        <w:rPr>
          <w:sz w:val="28"/>
          <w:szCs w:val="28"/>
        </w:rPr>
      </w:pPr>
    </w:p>
    <w:p w:rsidR="00D95D3C" w:rsidRDefault="00D95D3C" w:rsidP="00D95D3C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</w:t>
      </w:r>
      <w:r w:rsidR="00330D25">
        <w:rPr>
          <w:sz w:val="28"/>
          <w:szCs w:val="28"/>
        </w:rPr>
        <w:t xml:space="preserve">                       С</w:t>
      </w:r>
      <w:r>
        <w:rPr>
          <w:sz w:val="28"/>
          <w:szCs w:val="28"/>
        </w:rPr>
        <w:t>оставитель:</w:t>
      </w:r>
    </w:p>
    <w:p w:rsidR="00D95D3C" w:rsidRDefault="00D95D3C" w:rsidP="00D95D3C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Сафонова Л.Н.</w:t>
      </w:r>
    </w:p>
    <w:p w:rsidR="002C0F8D" w:rsidRDefault="002C0F8D" w:rsidP="00D95D3C">
      <w:pPr>
        <w:jc w:val="right"/>
        <w:rPr>
          <w:sz w:val="28"/>
          <w:szCs w:val="28"/>
        </w:rPr>
      </w:pPr>
      <w:r>
        <w:rPr>
          <w:sz w:val="28"/>
          <w:szCs w:val="28"/>
        </w:rPr>
        <w:t>учитель математики</w:t>
      </w:r>
    </w:p>
    <w:p w:rsidR="00D95D3C" w:rsidRDefault="00D95D3C" w:rsidP="00D95D3C">
      <w:pPr>
        <w:rPr>
          <w:sz w:val="28"/>
          <w:szCs w:val="28"/>
        </w:rPr>
      </w:pPr>
    </w:p>
    <w:p w:rsidR="00427625" w:rsidRDefault="00427625" w:rsidP="00D95D3C">
      <w:pPr>
        <w:rPr>
          <w:sz w:val="28"/>
          <w:szCs w:val="28"/>
        </w:rPr>
      </w:pPr>
    </w:p>
    <w:p w:rsidR="00D95D3C" w:rsidRDefault="00D95D3C" w:rsidP="00D95D3C">
      <w:pPr>
        <w:jc w:val="center"/>
        <w:rPr>
          <w:sz w:val="28"/>
          <w:szCs w:val="28"/>
        </w:rPr>
      </w:pPr>
      <w:r>
        <w:rPr>
          <w:sz w:val="28"/>
          <w:szCs w:val="28"/>
        </w:rPr>
        <w:t>Березовский</w:t>
      </w:r>
    </w:p>
    <w:p w:rsidR="00427625" w:rsidRPr="00D95D3C" w:rsidRDefault="00D95D3C" w:rsidP="00427625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201</w:t>
      </w:r>
      <w:r w:rsidR="00F84011">
        <w:rPr>
          <w:sz w:val="28"/>
          <w:szCs w:val="28"/>
        </w:rPr>
        <w:t>9</w:t>
      </w:r>
    </w:p>
    <w:p w:rsidR="005F6BF3" w:rsidRPr="002119F9" w:rsidRDefault="00D24E5E" w:rsidP="008563A5">
      <w:pPr>
        <w:pStyle w:val="Default"/>
        <w:rPr>
          <w:bCs/>
          <w:i/>
          <w:color w:val="auto"/>
          <w:sz w:val="28"/>
          <w:szCs w:val="28"/>
        </w:rPr>
      </w:pPr>
      <w:r w:rsidRPr="002119F9">
        <w:rPr>
          <w:bCs/>
          <w:i/>
          <w:color w:val="auto"/>
          <w:sz w:val="28"/>
          <w:szCs w:val="28"/>
        </w:rPr>
        <w:lastRenderedPageBreak/>
        <w:t>С</w:t>
      </w:r>
      <w:r w:rsidR="005F6BF3" w:rsidRPr="002119F9">
        <w:rPr>
          <w:bCs/>
          <w:i/>
          <w:color w:val="auto"/>
          <w:sz w:val="28"/>
          <w:szCs w:val="28"/>
        </w:rPr>
        <w:t>одержание:</w:t>
      </w:r>
    </w:p>
    <w:p w:rsidR="005F6BF3" w:rsidRPr="008563A5" w:rsidRDefault="005F6BF3" w:rsidP="008563A5">
      <w:pPr>
        <w:pStyle w:val="Default"/>
        <w:rPr>
          <w:bCs/>
          <w:i/>
          <w:color w:val="auto"/>
          <w:sz w:val="28"/>
          <w:szCs w:val="28"/>
          <w:u w:val="single"/>
        </w:rPr>
      </w:pPr>
    </w:p>
    <w:p w:rsidR="005F6BF3" w:rsidRPr="008563A5" w:rsidRDefault="002C0F8D" w:rsidP="008563A5">
      <w:pPr>
        <w:pStyle w:val="Default"/>
        <w:rPr>
          <w:color w:val="auto"/>
          <w:sz w:val="28"/>
          <w:szCs w:val="28"/>
        </w:rPr>
      </w:pPr>
      <w:r>
        <w:rPr>
          <w:bCs/>
          <w:color w:val="auto"/>
          <w:sz w:val="28"/>
          <w:szCs w:val="28"/>
        </w:rPr>
        <w:t>1</w:t>
      </w:r>
      <w:r w:rsidR="005F6BF3" w:rsidRPr="008563A5">
        <w:rPr>
          <w:bCs/>
          <w:color w:val="auto"/>
          <w:sz w:val="28"/>
          <w:szCs w:val="28"/>
        </w:rPr>
        <w:t>.</w:t>
      </w:r>
      <w:r w:rsidR="002119F9">
        <w:rPr>
          <w:color w:val="auto"/>
          <w:sz w:val="28"/>
          <w:szCs w:val="28"/>
        </w:rPr>
        <w:t xml:space="preserve"> Планируемые результаты освоения</w:t>
      </w:r>
      <w:r w:rsidR="008563A5">
        <w:rPr>
          <w:color w:val="auto"/>
          <w:sz w:val="28"/>
          <w:szCs w:val="28"/>
        </w:rPr>
        <w:t xml:space="preserve"> учебного предмета</w:t>
      </w:r>
      <w:r w:rsidR="00E9588E">
        <w:rPr>
          <w:color w:val="auto"/>
          <w:sz w:val="28"/>
          <w:szCs w:val="28"/>
        </w:rPr>
        <w:t>………………….3</w:t>
      </w:r>
    </w:p>
    <w:p w:rsidR="005F6BF3" w:rsidRPr="008563A5" w:rsidRDefault="002C0F8D" w:rsidP="008563A5">
      <w:pPr>
        <w:pStyle w:val="Default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>2</w:t>
      </w:r>
      <w:r w:rsidR="005F6BF3" w:rsidRPr="008563A5">
        <w:rPr>
          <w:color w:val="auto"/>
          <w:sz w:val="28"/>
          <w:szCs w:val="28"/>
        </w:rPr>
        <w:t xml:space="preserve">. Содержание </w:t>
      </w:r>
      <w:r w:rsidR="008563A5">
        <w:rPr>
          <w:color w:val="auto"/>
          <w:sz w:val="28"/>
          <w:szCs w:val="28"/>
        </w:rPr>
        <w:t>учебного предмета</w:t>
      </w:r>
      <w:r w:rsidR="00E9588E">
        <w:rPr>
          <w:color w:val="auto"/>
          <w:sz w:val="28"/>
          <w:szCs w:val="28"/>
        </w:rPr>
        <w:t>…………………………………………….8</w:t>
      </w:r>
    </w:p>
    <w:p w:rsidR="00BA4782" w:rsidRDefault="002C0F8D" w:rsidP="008563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5F6BF3" w:rsidRPr="008563A5">
        <w:rPr>
          <w:rFonts w:ascii="Times New Roman" w:hAnsi="Times New Roman" w:cs="Times New Roman"/>
          <w:sz w:val="28"/>
          <w:szCs w:val="28"/>
        </w:rPr>
        <w:t>. Тематическое планирование с указанием количества часов, отводимых</w:t>
      </w:r>
    </w:p>
    <w:p w:rsidR="005F6BF3" w:rsidRPr="008563A5" w:rsidRDefault="005F6BF3" w:rsidP="008563A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563A5">
        <w:rPr>
          <w:rFonts w:ascii="Times New Roman" w:hAnsi="Times New Roman" w:cs="Times New Roman"/>
          <w:sz w:val="28"/>
          <w:szCs w:val="28"/>
        </w:rPr>
        <w:t xml:space="preserve"> на освоение каждой темы</w:t>
      </w:r>
      <w:r w:rsidR="00E9588E">
        <w:rPr>
          <w:rFonts w:ascii="Times New Roman" w:hAnsi="Times New Roman" w:cs="Times New Roman"/>
          <w:sz w:val="28"/>
          <w:szCs w:val="28"/>
        </w:rPr>
        <w:t>……………………………………………………18</w:t>
      </w: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031B2" w:rsidRPr="008563A5" w:rsidRDefault="003031B2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A1B37" w:rsidRPr="008563A5" w:rsidRDefault="00FA1B37" w:rsidP="008563A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031B2" w:rsidRPr="008563A5" w:rsidRDefault="003031B2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141F1B" w:rsidRDefault="00141F1B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63A5" w:rsidRDefault="008563A5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63A5" w:rsidRDefault="008563A5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8563A5" w:rsidRDefault="008563A5" w:rsidP="008563A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5F00A2" w:rsidRDefault="005F00A2" w:rsidP="00FF7E1F">
      <w:pPr>
        <w:pStyle w:val="Default"/>
        <w:jc w:val="both"/>
        <w:rPr>
          <w:rFonts w:eastAsiaTheme="minorEastAsia"/>
          <w:b/>
          <w:color w:val="auto"/>
          <w:sz w:val="28"/>
          <w:szCs w:val="28"/>
        </w:rPr>
      </w:pPr>
    </w:p>
    <w:p w:rsidR="00FF7E1F" w:rsidRDefault="00FF7E1F" w:rsidP="00FF7E1F">
      <w:pPr>
        <w:pStyle w:val="Default"/>
        <w:jc w:val="both"/>
        <w:rPr>
          <w:rFonts w:eastAsiaTheme="minorEastAsia"/>
          <w:b/>
          <w:color w:val="auto"/>
          <w:sz w:val="28"/>
          <w:szCs w:val="28"/>
        </w:rPr>
      </w:pPr>
    </w:p>
    <w:p w:rsidR="00FF7E1F" w:rsidRDefault="00FF7E1F" w:rsidP="00FF7E1F">
      <w:pPr>
        <w:pStyle w:val="Default"/>
        <w:jc w:val="both"/>
        <w:rPr>
          <w:rFonts w:eastAsiaTheme="minorEastAsia"/>
          <w:b/>
          <w:color w:val="auto"/>
          <w:sz w:val="28"/>
          <w:szCs w:val="28"/>
        </w:rPr>
      </w:pPr>
    </w:p>
    <w:p w:rsidR="00FF7E1F" w:rsidRPr="00FF7E1F" w:rsidRDefault="00FF7E1F" w:rsidP="00FF7E1F">
      <w:pPr>
        <w:pStyle w:val="Default"/>
        <w:jc w:val="both"/>
        <w:rPr>
          <w:color w:val="auto"/>
          <w:sz w:val="28"/>
          <w:szCs w:val="28"/>
        </w:rPr>
      </w:pPr>
    </w:p>
    <w:p w:rsidR="00CC59D6" w:rsidRDefault="00CC59D6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2C0F8D" w:rsidRPr="00C77977" w:rsidRDefault="002C0F8D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</w:p>
    <w:p w:rsidR="008C5C85" w:rsidRPr="00865633" w:rsidRDefault="00FF7E1F" w:rsidP="00865633">
      <w:pPr>
        <w:pStyle w:val="af6"/>
        <w:autoSpaceDE w:val="0"/>
        <w:spacing w:after="0" w:line="240" w:lineRule="auto"/>
        <w:jc w:val="center"/>
        <w:rPr>
          <w:rFonts w:eastAsia="Times New Roman" w:cs="Times New Roman"/>
          <w:b/>
          <w:sz w:val="32"/>
          <w:szCs w:val="32"/>
        </w:rPr>
      </w:pPr>
      <w:r w:rsidRPr="00865633">
        <w:rPr>
          <w:rFonts w:eastAsia="Times New Roman" w:cs="Times New Roman"/>
          <w:b/>
          <w:sz w:val="32"/>
          <w:szCs w:val="32"/>
        </w:rPr>
        <w:lastRenderedPageBreak/>
        <w:t>1.</w:t>
      </w:r>
      <w:r w:rsidR="00865633" w:rsidRPr="00865633">
        <w:rPr>
          <w:rFonts w:eastAsia="Times New Roman" w:cs="Times New Roman"/>
          <w:b/>
          <w:sz w:val="32"/>
          <w:szCs w:val="32"/>
        </w:rPr>
        <w:t>Планируемые  результаты освоения учебного предмета</w:t>
      </w:r>
    </w:p>
    <w:p w:rsidR="00182A46" w:rsidRPr="00C77977" w:rsidRDefault="00CC092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b/>
          <w:bCs/>
          <w:i/>
          <w:sz w:val="28"/>
          <w:szCs w:val="28"/>
          <w:u w:val="single"/>
        </w:rPr>
        <w:t>Л</w:t>
      </w:r>
      <w:r w:rsidR="00100E8F" w:rsidRPr="00C77977">
        <w:rPr>
          <w:b/>
          <w:bCs/>
          <w:i/>
          <w:sz w:val="28"/>
          <w:szCs w:val="28"/>
          <w:u w:val="single"/>
        </w:rPr>
        <w:t>ичностные</w:t>
      </w:r>
      <w:r w:rsidR="00100E8F" w:rsidRPr="00C77977">
        <w:rPr>
          <w:i/>
          <w:sz w:val="28"/>
          <w:szCs w:val="28"/>
          <w:u w:val="single"/>
        </w:rPr>
        <w:t>: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ние своей этнической принадлежности, знание истории, языка, культуры своего народа, своего края, основ культурного наследия народов России и человеч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ства; усвоение гуманистических, демократических и традиционных ценностей многонационального российского общества; воспитание чувства ответств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ности и долга перед Родиной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2) формирование ответственного отношения к учению, готовности и способн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сти обучающихся к саморазвитию и самообразованию на основе мотивации к обучению и познанию, осознанному выбору и построению дальнейшей инд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видуальной траектории образования на базе ориентировки в мире профессий и профессиональных предпочтений с учетом устойчивых познавательных инт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ресов, а также на основе формирования уважительного отношения к труду, развития опыта участия в социально значимом труде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</w:t>
      </w:r>
      <w:r w:rsidRPr="00C77977">
        <w:rPr>
          <w:sz w:val="28"/>
          <w:szCs w:val="28"/>
        </w:rPr>
        <w:t>ж</w:t>
      </w:r>
      <w:r w:rsidRPr="00C77977">
        <w:rPr>
          <w:sz w:val="28"/>
          <w:szCs w:val="28"/>
        </w:rPr>
        <w:t>данской позиции, к истории, культуре, религии, традициям, языкам, ценностям народов России и народов мира; готовности и способности вести диалог с др</w:t>
      </w:r>
      <w:r w:rsidRPr="00C77977">
        <w:rPr>
          <w:sz w:val="28"/>
          <w:szCs w:val="28"/>
        </w:rPr>
        <w:t>у</w:t>
      </w:r>
      <w:r w:rsidRPr="00C77977">
        <w:rPr>
          <w:sz w:val="28"/>
          <w:szCs w:val="28"/>
        </w:rPr>
        <w:t>гими людьми и достигать в нем взаимопонимания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</w:t>
      </w:r>
      <w:r w:rsidRPr="00C77977">
        <w:rPr>
          <w:sz w:val="28"/>
          <w:szCs w:val="28"/>
        </w:rPr>
        <w:t>з</w:t>
      </w:r>
      <w:r w:rsidRPr="00C77977">
        <w:rPr>
          <w:sz w:val="28"/>
          <w:szCs w:val="28"/>
        </w:rPr>
        <w:t>растных компетенций с учетом региональных, этнокультурных, социальных и экономических особенностей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</w:t>
      </w:r>
      <w:r w:rsidRPr="00C77977">
        <w:rPr>
          <w:sz w:val="28"/>
          <w:szCs w:val="28"/>
        </w:rPr>
        <w:t>т</w:t>
      </w:r>
      <w:r w:rsidRPr="00C77977">
        <w:rPr>
          <w:sz w:val="28"/>
          <w:szCs w:val="28"/>
        </w:rPr>
        <w:t>венным поступкам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7) формирование коммуникативной компетентности в общении и сотруднич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8) формирование ценности здорового и безопасного образа жизни; усвоение правил индивидуального и коллективного безопасного поведения в чрезв</w:t>
      </w:r>
      <w:r w:rsidRPr="00C77977">
        <w:rPr>
          <w:sz w:val="28"/>
          <w:szCs w:val="28"/>
        </w:rPr>
        <w:t>ы</w:t>
      </w:r>
      <w:r w:rsidRPr="00C77977">
        <w:rPr>
          <w:sz w:val="28"/>
          <w:szCs w:val="28"/>
        </w:rPr>
        <w:t>чайных ситуациях, угрожающих жизни и здоровью людей, правил поведения на транспорте и на дорогах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9) формирование основ экологической культуры, соответствующей соврем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ному уровню экологического мышления, развитие опыта экологически ори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тированной рефлексивно-оценочной и практической деятельности в жизненных ситуациях;</w:t>
      </w:r>
    </w:p>
    <w:p w:rsidR="00182A46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342F4F" w:rsidRPr="00C77977" w:rsidRDefault="00182A46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660C0C" w:rsidRPr="00C77977" w:rsidRDefault="00CC092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b/>
          <w:bCs/>
          <w:i/>
          <w:sz w:val="28"/>
          <w:szCs w:val="28"/>
          <w:u w:val="single"/>
        </w:rPr>
        <w:t>М</w:t>
      </w:r>
      <w:r w:rsidR="00100E8F" w:rsidRPr="00C77977">
        <w:rPr>
          <w:b/>
          <w:bCs/>
          <w:i/>
          <w:sz w:val="28"/>
          <w:szCs w:val="28"/>
          <w:u w:val="single"/>
        </w:rPr>
        <w:t>етапредметные: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) умение самостоятельно определять цели своего обучения, ставить и форм</w:t>
      </w:r>
      <w:r w:rsidRPr="00C77977">
        <w:rPr>
          <w:sz w:val="28"/>
          <w:szCs w:val="28"/>
        </w:rPr>
        <w:t>у</w:t>
      </w:r>
      <w:r w:rsidRPr="00C77977">
        <w:rPr>
          <w:sz w:val="28"/>
          <w:szCs w:val="28"/>
        </w:rPr>
        <w:t>лировать для себя новые задачи в учебе и познавательной деятельности, разв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вать мотивы и интересы своей познавательной деятельности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3) умение соотносить свои действия с планируемыми результатами, осущест</w:t>
      </w:r>
      <w:r w:rsidRPr="00C77977">
        <w:rPr>
          <w:sz w:val="28"/>
          <w:szCs w:val="28"/>
        </w:rPr>
        <w:t>в</w:t>
      </w:r>
      <w:r w:rsidRPr="00C77977">
        <w:rPr>
          <w:sz w:val="28"/>
          <w:szCs w:val="28"/>
        </w:rPr>
        <w:t>лять контроль своей деятельности в процессе достижения результата, опред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лять способы действий в рамках предложенных условий и требований, корре</w:t>
      </w:r>
      <w:r w:rsidRPr="00C77977">
        <w:rPr>
          <w:sz w:val="28"/>
          <w:szCs w:val="28"/>
        </w:rPr>
        <w:t>к</w:t>
      </w:r>
      <w:r w:rsidRPr="00C77977">
        <w:rPr>
          <w:sz w:val="28"/>
          <w:szCs w:val="28"/>
        </w:rPr>
        <w:t>тировать свои действия в соответствии с изменяющейся ситуацией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4) умение оценивать правильность выполнения учебной задачи, собственные возможности ее решения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5) владение основами самоконтроля, самооценки, принятия решений и осущ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ствления осознанного выбора в учебной и познавательной деятельности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</w:t>
      </w:r>
      <w:r w:rsidRPr="00C77977">
        <w:rPr>
          <w:sz w:val="28"/>
          <w:szCs w:val="28"/>
        </w:rPr>
        <w:t>с</w:t>
      </w:r>
      <w:r w:rsidRPr="00C77977">
        <w:rPr>
          <w:sz w:val="28"/>
          <w:szCs w:val="28"/>
        </w:rPr>
        <w:t>сификации, устанавливать причинно-следственные связи, строить логическое рассуждение, умозаключение (индуктивное, дедуктивное и по аналогии) и д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лать выводы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8) смысловое чтение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тересов; формулировать, аргументировать и отстаивать свое мнение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вания и регуляции своей деятельности; владение устной и письменной речью, монологической контекстной речью;</w:t>
      </w:r>
    </w:p>
    <w:p w:rsidR="00AC1297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1) формирование и развитие компетентности в области использования и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формационно-коммуникационных технологий (далее - ИКТ компетенции); развитие мотивации к овладению культурой активного пользования словарями и другими поисковыми системами;</w:t>
      </w:r>
    </w:p>
    <w:p w:rsidR="00342F4F" w:rsidRPr="00C77977" w:rsidRDefault="00AC129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F119E0" w:rsidRPr="00C77977" w:rsidRDefault="00CC0927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b/>
          <w:i/>
          <w:sz w:val="28"/>
          <w:szCs w:val="28"/>
          <w:u w:val="single"/>
        </w:rPr>
        <w:t>П</w:t>
      </w:r>
      <w:r w:rsidR="00661D66" w:rsidRPr="00C77977">
        <w:rPr>
          <w:b/>
          <w:i/>
          <w:sz w:val="28"/>
          <w:szCs w:val="28"/>
          <w:u w:val="single"/>
        </w:rPr>
        <w:t>редметные:</w:t>
      </w:r>
      <w:bookmarkStart w:id="0" w:name="_Toc284662721"/>
      <w:bookmarkStart w:id="1" w:name="_Toc284663347"/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1) формирование представлений о математике как о методе познания действ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тельности, позволяющем описывать и изучать реальные процессы и явления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сознание роли математики в развитии России и мира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озможность привести примеры из отечественной и всемирной истории мат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матических открытий и их авторов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2) развитие умений работать с учебным математическим текстом (анализи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</w:t>
      </w:r>
      <w:r w:rsidRPr="00C77977">
        <w:rPr>
          <w:sz w:val="28"/>
          <w:szCs w:val="28"/>
        </w:rPr>
        <w:t>т</w:t>
      </w:r>
      <w:r w:rsidRPr="00C77977">
        <w:rPr>
          <w:sz w:val="28"/>
          <w:szCs w:val="28"/>
        </w:rPr>
        <w:t>верждени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ерирование понятиями: множество, элемент множества, подмножество, пр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надлежность, нахождение пересечения, объединения подмножества в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стейших ситуаци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сюжетных задач разных типов на все арифметические действ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составление плана решения задачи, выделение этапов ее решения, интерпрет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ция вычислительных результатов в задаче, исследование полученного решения задач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нахождение процента от числа, числа по проценту от него, нахождения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центного отношение двух чисел, нахождения процентного снижения или пр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центного повышения величины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логических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</w:t>
      </w:r>
      <w:r w:rsidRPr="00C77977">
        <w:rPr>
          <w:sz w:val="28"/>
          <w:szCs w:val="28"/>
        </w:rPr>
        <w:t>н</w:t>
      </w:r>
      <w:r w:rsidRPr="00C77977">
        <w:rPr>
          <w:sz w:val="28"/>
          <w:szCs w:val="28"/>
        </w:rPr>
        <w:t>тальных вычислени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свойства чисел и законов арифметических операций с числами при выполнении вычислени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признаков делимости на 2, 5, 3, 9, 10 при выполнении вычисл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>ний и решении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округления чисел в соответствии с правилам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сравнение чисел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ценивание значения квадратного корня из положительного целого числа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4) овладение символьным языком алгебры, приемами выполнения тождес</w:t>
      </w:r>
      <w:r w:rsidRPr="00C77977">
        <w:rPr>
          <w:sz w:val="28"/>
          <w:szCs w:val="28"/>
        </w:rPr>
        <w:t>т</w:t>
      </w:r>
      <w:r w:rsidRPr="00C77977">
        <w:rPr>
          <w:sz w:val="28"/>
          <w:szCs w:val="28"/>
        </w:rPr>
        <w:t>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несложных преобразований целых, дробно рациональных выр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линейных и квадратных уравнений и неравенств, уравнений и нер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венств сводящихся к линейным или квадратным, систем уравнений и нер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венств, изображение решений неравенств и их систем на числовой прямо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</w:t>
      </w:r>
      <w:r w:rsidRPr="00C77977">
        <w:rPr>
          <w:sz w:val="28"/>
          <w:szCs w:val="28"/>
        </w:rPr>
        <w:t>а</w:t>
      </w:r>
      <w:r w:rsidRPr="00C77977">
        <w:rPr>
          <w:sz w:val="28"/>
          <w:szCs w:val="28"/>
        </w:rPr>
        <w:t>тических задач, для описания и анализа реальных зависимосте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определение положения точки по ее координатам, координаты точки по ее п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ложению на плоскост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</w:t>
      </w:r>
      <w:r w:rsidRPr="00C77977">
        <w:rPr>
          <w:sz w:val="28"/>
          <w:szCs w:val="28"/>
        </w:rPr>
        <w:t>з</w:t>
      </w:r>
      <w:r w:rsidRPr="00C77977">
        <w:rPr>
          <w:sz w:val="28"/>
          <w:szCs w:val="28"/>
        </w:rPr>
        <w:t>растания и убывания, наибольшего и наименьшего значения функции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построение графика линейной и квадратичной функци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ерирование на базовом уровне понятиями: последовательность, арифмет</w:t>
      </w:r>
      <w:r w:rsidRPr="00C77977">
        <w:rPr>
          <w:sz w:val="28"/>
          <w:szCs w:val="28"/>
        </w:rPr>
        <w:t>и</w:t>
      </w:r>
      <w:r w:rsidRPr="00C77977">
        <w:rPr>
          <w:sz w:val="28"/>
          <w:szCs w:val="28"/>
        </w:rPr>
        <w:t>ческая прогрессия, геометрическая прогресс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F119E0" w:rsidRPr="00C77977" w:rsidRDefault="00AB59F4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6</w:t>
      </w:r>
      <w:r w:rsidR="00F119E0" w:rsidRPr="00C77977">
        <w:rPr>
          <w:sz w:val="28"/>
          <w:szCs w:val="28"/>
        </w:rPr>
        <w:t>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</w:t>
      </w:r>
      <w:r w:rsidR="00F119E0" w:rsidRPr="00C77977">
        <w:rPr>
          <w:sz w:val="28"/>
          <w:szCs w:val="28"/>
        </w:rPr>
        <w:t>о</w:t>
      </w:r>
      <w:r w:rsidR="00F119E0" w:rsidRPr="00C77977">
        <w:rPr>
          <w:sz w:val="28"/>
          <w:szCs w:val="28"/>
        </w:rPr>
        <w:t>стных моделях; развитие умений извлекать информацию, представленную в таблицах, на диаграммах, графиках, описывать и анализировать массивы ч</w:t>
      </w:r>
      <w:r w:rsidR="00F119E0" w:rsidRPr="00C77977">
        <w:rPr>
          <w:sz w:val="28"/>
          <w:szCs w:val="28"/>
        </w:rPr>
        <w:t>и</w:t>
      </w:r>
      <w:r w:rsidR="00F119E0" w:rsidRPr="00C77977">
        <w:rPr>
          <w:sz w:val="28"/>
          <w:szCs w:val="28"/>
        </w:rPr>
        <w:t>словых данных с помощью подходящих статистических характеристик, и</w:t>
      </w:r>
      <w:r w:rsidR="00F119E0" w:rsidRPr="00C77977">
        <w:rPr>
          <w:sz w:val="28"/>
          <w:szCs w:val="28"/>
        </w:rPr>
        <w:t>с</w:t>
      </w:r>
      <w:r w:rsidR="00F119E0" w:rsidRPr="00C77977">
        <w:rPr>
          <w:sz w:val="28"/>
          <w:szCs w:val="28"/>
        </w:rPr>
        <w:t>пользовать понимание вероятностных свойств окружающих явлений при пр</w:t>
      </w:r>
      <w:r w:rsidR="00F119E0" w:rsidRPr="00C77977">
        <w:rPr>
          <w:sz w:val="28"/>
          <w:szCs w:val="28"/>
        </w:rPr>
        <w:t>и</w:t>
      </w:r>
      <w:r w:rsidR="00F119E0" w:rsidRPr="00C77977">
        <w:rPr>
          <w:sz w:val="28"/>
          <w:szCs w:val="28"/>
        </w:rPr>
        <w:t>нятии решений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формирование представления о статистических характеристиках, вероятности случайного события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простейших комбинаторных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пределение основных статистических характеристик числовых наборов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ценивание и вычисление вероятности события в простейших случа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наличие представления о роли практически достоверных и маловероятных с</w:t>
      </w:r>
      <w:r w:rsidRPr="00C77977">
        <w:rPr>
          <w:sz w:val="28"/>
          <w:szCs w:val="28"/>
        </w:rPr>
        <w:t>о</w:t>
      </w:r>
      <w:r w:rsidRPr="00C77977">
        <w:rPr>
          <w:sz w:val="28"/>
          <w:szCs w:val="28"/>
        </w:rPr>
        <w:t>бытий, о роли закона больших чисел в массовых явлени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F119E0" w:rsidRPr="00C77977" w:rsidRDefault="00AB59F4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7</w:t>
      </w:r>
      <w:r w:rsidR="00F119E0" w:rsidRPr="00C77977">
        <w:rPr>
          <w:sz w:val="28"/>
          <w:szCs w:val="28"/>
        </w:rPr>
        <w:t>) развитие умений применять изученные понятия, результаты, методы для р</w:t>
      </w:r>
      <w:r w:rsidR="00F119E0" w:rsidRPr="00C77977">
        <w:rPr>
          <w:sz w:val="28"/>
          <w:szCs w:val="28"/>
        </w:rPr>
        <w:t>е</w:t>
      </w:r>
      <w:r w:rsidR="00F119E0" w:rsidRPr="00C77977">
        <w:rPr>
          <w:sz w:val="28"/>
          <w:szCs w:val="28"/>
        </w:rPr>
        <w:t>шения задач практического характера и задач из смежных дисциплин с и</w:t>
      </w:r>
      <w:r w:rsidR="00F119E0" w:rsidRPr="00C77977">
        <w:rPr>
          <w:sz w:val="28"/>
          <w:szCs w:val="28"/>
        </w:rPr>
        <w:t>с</w:t>
      </w:r>
      <w:r w:rsidR="00F119E0" w:rsidRPr="00C77977">
        <w:rPr>
          <w:sz w:val="28"/>
          <w:szCs w:val="28"/>
        </w:rPr>
        <w:t>пользованием при необходимости справочных материалов, компьютера, пол</w:t>
      </w:r>
      <w:r w:rsidR="00F119E0" w:rsidRPr="00C77977">
        <w:rPr>
          <w:sz w:val="28"/>
          <w:szCs w:val="28"/>
        </w:rPr>
        <w:t>ь</w:t>
      </w:r>
      <w:r w:rsidR="00F119E0" w:rsidRPr="00C77977">
        <w:rPr>
          <w:sz w:val="28"/>
          <w:szCs w:val="28"/>
        </w:rPr>
        <w:t>зоваться оценкой и прикидкой при практических расчетах: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аспознавание верных и неверных высказываний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оценивание результатов вычислений при решении практических задач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lastRenderedPageBreak/>
        <w:t>выполнение сравнения чисел в реальных ситуациях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использование числовых выражений при решении практических задач и задач из других учебных предметов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решение практических задач с применением простейших свойств фигур;</w:t>
      </w:r>
    </w:p>
    <w:p w:rsidR="00F119E0" w:rsidRPr="00C77977" w:rsidRDefault="00F119E0" w:rsidP="00C77977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выполнение простейших построений и измерений на местности, необходимых в реальной жизни;</w:t>
      </w:r>
    </w:p>
    <w:p w:rsidR="007D185C" w:rsidRPr="00FF7E1F" w:rsidRDefault="00AB59F4" w:rsidP="00FF7E1F">
      <w:pPr>
        <w:pStyle w:val="s1"/>
        <w:shd w:val="clear" w:color="auto" w:fill="FFFFFF"/>
        <w:jc w:val="both"/>
        <w:rPr>
          <w:sz w:val="28"/>
          <w:szCs w:val="28"/>
        </w:rPr>
      </w:pPr>
      <w:r w:rsidRPr="00C77977">
        <w:rPr>
          <w:sz w:val="28"/>
          <w:szCs w:val="28"/>
        </w:rPr>
        <w:t>8</w:t>
      </w:r>
      <w:r w:rsidR="00F119E0" w:rsidRPr="00C77977">
        <w:rPr>
          <w:sz w:val="28"/>
          <w:szCs w:val="28"/>
        </w:rPr>
        <w:t xml:space="preserve">) </w:t>
      </w:r>
      <w:r w:rsidR="00480841" w:rsidRPr="00C77977">
        <w:rPr>
          <w:sz w:val="28"/>
          <w:szCs w:val="28"/>
        </w:rPr>
        <w:t>формирование у</w:t>
      </w:r>
      <w:r w:rsidR="00F119E0" w:rsidRPr="00C77977">
        <w:rPr>
          <w:sz w:val="28"/>
          <w:szCs w:val="28"/>
        </w:rPr>
        <w:t>мения выбирать способ представления данных в соответс</w:t>
      </w:r>
      <w:r w:rsidR="00F119E0" w:rsidRPr="00C77977">
        <w:rPr>
          <w:sz w:val="28"/>
          <w:szCs w:val="28"/>
        </w:rPr>
        <w:t>т</w:t>
      </w:r>
      <w:r w:rsidR="00F119E0" w:rsidRPr="00C77977">
        <w:rPr>
          <w:sz w:val="28"/>
          <w:szCs w:val="28"/>
        </w:rPr>
        <w:t>вии с поставленной задачей - таблицы, схемы, графики, диаграммы;</w:t>
      </w:r>
    </w:p>
    <w:p w:rsidR="00FF7E1F" w:rsidRPr="00865633" w:rsidRDefault="00FF7E1F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center"/>
        <w:rPr>
          <w:rFonts w:ascii="Times New Roman" w:hAnsi="Times New Roman" w:cs="Times New Roman"/>
          <w:b/>
          <w:spacing w:val="4"/>
          <w:sz w:val="32"/>
          <w:szCs w:val="32"/>
        </w:rPr>
      </w:pPr>
      <w:r w:rsidRPr="00865633">
        <w:rPr>
          <w:rFonts w:ascii="Times New Roman" w:hAnsi="Times New Roman" w:cs="Times New Roman"/>
          <w:b/>
          <w:spacing w:val="4"/>
          <w:sz w:val="32"/>
          <w:szCs w:val="32"/>
        </w:rPr>
        <w:t xml:space="preserve">2. Содержание </w:t>
      </w:r>
      <w:r w:rsidR="002119F9">
        <w:rPr>
          <w:rFonts w:ascii="Times New Roman" w:hAnsi="Times New Roman" w:cs="Times New Roman"/>
          <w:b/>
          <w:spacing w:val="4"/>
          <w:sz w:val="32"/>
          <w:szCs w:val="32"/>
        </w:rPr>
        <w:t>учебного предмета</w:t>
      </w:r>
      <w:bookmarkStart w:id="2" w:name="_GoBack"/>
      <w:bookmarkEnd w:id="2"/>
    </w:p>
    <w:p w:rsidR="00D95D3C" w:rsidRPr="00142ED1" w:rsidRDefault="00D95D3C" w:rsidP="00142ED1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Числа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Рациональные числа</w:t>
      </w:r>
    </w:p>
    <w:p w:rsidR="00B60384" w:rsidRPr="00C77977" w:rsidRDefault="00B60384" w:rsidP="00142ED1">
      <w:pPr>
        <w:autoSpaceDE w:val="0"/>
        <w:autoSpaceDN w:val="0"/>
        <w:adjustRightInd w:val="0"/>
        <w:spacing w:after="0" w:line="240" w:lineRule="auto"/>
        <w:ind w:right="36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Представление рационального числа десятичной дробью.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Иррациональные числа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Понятие иррационального числа. Распознавание иррациональных ч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сел. Примеры доказательств в алгебре. Иррациональность числа √2. Прим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нение в геометри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. Сравнение иррациональных чисел. Множество действ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тельных чисел. </w:t>
      </w:r>
    </w:p>
    <w:p w:rsidR="00B60384" w:rsidRPr="00C77977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Тождественные преобразования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 Числовые и буквенные выражения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Выражение с переменной. Значение выражения. Подстановка вы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жений вместо переменных. 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Целые выражения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тепень с натуральным показателем и ее свойства. Преобразования выражений, содержащих степени с натуральным показателем.  Одночлен, многочлен. Действия с одночленами и многочленами (сложение, вычитание, умножение). Формулы сокращенного умножения: разность квадратов, кв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д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рат суммы и разности. Разложение многочлена на множители: вынесение общего множителя за скобки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группировка, применение формул сокращенного умножения. Квадратный трехчлен, разложение квадратного трехчлена на множители.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Дробно-рациональные выражения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Степень с целым показателем. Преобразование дробно-линейных в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ы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ражений: сложение, умножение, деление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лгебраическая дробь. Допустимые значения переменных в дробно-рациональных выражениях. Сокращение 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ебраических дробей. Приведение алгебраических дробей к общему знаме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елю. Действия с алгебраическими дробями: сложение, вычитание, ум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lastRenderedPageBreak/>
        <w:t>жение, деление, возведение в степень. Преобразование выражений, сод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жащих знак модуля.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Квадратные корни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Арифметический квадратный корень. Преобразование выражений, с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держащих квадратные корни: умножение, деление, вынесение множителя из-под знака корня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внесение множителя под знак корня.</w:t>
      </w:r>
    </w:p>
    <w:p w:rsidR="00B60384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Уравнения и неравенства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Равенства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Числовое равенство. Свойства числовых равенств. Равенство с пе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менной.  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Уравнения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Понятие уравнения и корня уравнения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редставление о равноси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ь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и уравнений. Область определения уравнения (область допустимых значений переменной).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Линейное уравнение и его корни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Решение линейных уравнений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аметром.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Квадратное уравнение и его корни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Квадратные уравнения. Неполные квадратные уравнения. Дискрим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ант квадратного уравнения. Формула корней квадратного уравнения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рема Виета. Теорема, обратная теореме Виета.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Решение квадратных ур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в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ений:использование формулы для нахождения корней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рафический метод решения, разложение на множители, подбор корней с использованием т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емы Виета. Количество корней квадратного уравнения в зависимости от его дискриминанта. Биквадратные уравнения. Уравнения, сводимые к 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ейным и квадратным. Квадратные уравнения с параметром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Дробно-рациональные уравнения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Решение простейших дробно-линейных уравнений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ешение дроб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ациональных уравнений.  Методы решения уравнений: методы рав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ильных преобразований, метод замены переменной, графический метод. Использование свойств функций при решении уравнений. Простейшие ир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циональные уравнения вида √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f 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)= a , √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f 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>)=√g (x) .Уравнения вида</w:t>
      </w:r>
      <m:oMath>
        <m:sSup>
          <m:sSupPr>
            <m:ctrlPr>
              <w:rPr>
                <w:rFonts w:ascii="Cambria Math" w:hAnsi="Times New Roman" w:cs="Times New Roman"/>
                <w:i/>
                <w:spacing w:val="4"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pacing w:val="4"/>
                <w:sz w:val="28"/>
                <w:szCs w:val="28"/>
              </w:rPr>
              <m:t>х</m:t>
            </m:r>
          </m:e>
          <m:sup>
            <m:r>
              <w:rPr>
                <w:rFonts w:ascii="Cambria Math" w:hAnsi="Times New Roman" w:cs="Times New Roman"/>
                <w:spacing w:val="4"/>
                <w:sz w:val="28"/>
                <w:szCs w:val="28"/>
              </w:rPr>
              <m:t>п</m:t>
            </m:r>
          </m:sup>
        </m:sSup>
      </m:oMath>
      <w:r w:rsidR="00A90FE2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=a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Уравнения в целых числах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Системы уравнений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Уравнение с двумя переменными. Линейное уравнение с двумя пе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менными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Понятие системы уравнений. Решение системы ур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в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ений.  Методы решения систем линейных уравнений с двумя переменными: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графический метод, метод сложения,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метод подстановк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.  Системы 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ейных уравнений с параметром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Неравенства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Числовые неравенства. Свойства числовых неравенств. Проверка справедливости неравенств при заданных значениях переменных.  Не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lastRenderedPageBreak/>
        <w:t xml:space="preserve">венство с переменной. Строгие и нестрогие неравенства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бласть опреде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ия неравенства (область допустимых значений переменной)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Решение ли</w:t>
      </w:r>
      <w:r w:rsidR="00A90FE2" w:rsidRPr="00C77977">
        <w:rPr>
          <w:rFonts w:ascii="Times New Roman" w:hAnsi="Times New Roman" w:cs="Times New Roman"/>
          <w:spacing w:val="4"/>
          <w:sz w:val="28"/>
          <w:szCs w:val="28"/>
        </w:rPr>
        <w:t>нейных неравенств.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Квадратное неравенство и его решения. Решение квадратных неравенств: использование свойств и графика кв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д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атичной функции, метод интервалов. Запись решения квадратного не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венства. Решение целых и дробно-рациональных неравенств методом 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тервалов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Системы неравенств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истемы неравенств с одной переменной. Решение систем неравенств с одной переменной: линейных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квадратных.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 </w:t>
      </w:r>
    </w:p>
    <w:p w:rsidR="00A90FE2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Функции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 Понятие функции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Декартовы координаты на плоскости. Формирование представлений о метапредметном понятии «координаты». Способы задания функций: анал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тический, графический, табличный. График функции. Примеры функций, получаемых в процессе исследования различных реальных процессов и 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шения задач. Значение функции в точке. Свойства функций: область оп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деления, множество значений, нули, промежутки знакопостоянства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ч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ь/нечетность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, промежутки возрастания и убывания, наибольшее и наименьшее значения. Исследование функции по ее графику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.  Представ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ие об асимптотах. Непрерывность функции. Кусочно заданные функции. 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Линейная функция</w:t>
      </w:r>
    </w:p>
    <w:p w:rsidR="00A90FE2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войства и график линейной функции. Угловой коэффициент прямой. Расположение графика линейной функции в зависимости от ее углового к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эффициента и свободного члена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данными координатами, прохождение прямой через данную точку и пар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лельной данной прямой.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Квадратичная функция </w:t>
      </w:r>
    </w:p>
    <w:p w:rsidR="00FE4438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Свойства и график квадратичной функции (парабола)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Построение графика квадратичной функции по точкам. 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ахождение нулей квадратичной функции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множества значений, промежутков знакопостоянства, пром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жутков монотонности. </w:t>
      </w:r>
    </w:p>
    <w:p w:rsidR="00FE4438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Обратная пропорциональность</w:t>
      </w:r>
    </w:p>
    <w:p w:rsidR="00FE4438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Свойства функции </w:t>
      </w:r>
      <w:r w:rsidR="00FE4438" w:rsidRPr="00C77977">
        <w:rPr>
          <w:rFonts w:ascii="Times New Roman" w:hAnsi="Times New Roman" w:cs="Times New Roman"/>
          <w:spacing w:val="4"/>
          <w:sz w:val="28"/>
          <w:szCs w:val="28"/>
        </w:rPr>
        <w:t>у=к/х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. Гипербола. </w:t>
      </w:r>
    </w:p>
    <w:p w:rsidR="00FE4438" w:rsidRPr="00C77977" w:rsidRDefault="00FE4438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Графики функций</w:t>
      </w:r>
    </w:p>
    <w:p w:rsidR="002C0AD6" w:rsidRPr="00FF7E1F" w:rsidRDefault="00B60384" w:rsidP="00FF7E1F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Преобразова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ние графика функци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f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)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для построения графиков функций вида ( )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af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(k х+b)+c. Графики функций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=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a 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+ k /(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x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+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b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)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, 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m:oMath>
        <m:r>
          <w:rPr>
            <w:rFonts w:ascii="Cambria Math" w:hAnsi="Times New Roman" w:cs="Times New Roman"/>
            <w:spacing w:val="4"/>
            <w:sz w:val="28"/>
            <w:szCs w:val="28"/>
          </w:rPr>
          <m:t>√</m:t>
        </m:r>
      </m:oMath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x  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y</w:t>
      </w:r>
      <w:r w:rsidR="00FE4438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m:oMath>
        <m:rad>
          <m:radPr>
            <m:ctrlPr>
              <w:rPr>
                <w:rFonts w:ascii="Cambria Math" w:hAnsi="Times New Roman" w:cs="Times New Roman"/>
                <w:i/>
                <w:spacing w:val="4"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hAnsi="Times New Roman" w:cs="Times New Roman"/>
                <w:spacing w:val="4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 w:cs="Times New Roman"/>
                <w:spacing w:val="4"/>
                <w:sz w:val="28"/>
                <w:szCs w:val="28"/>
                <w:lang w:val="en-US"/>
              </w:rPr>
              <m:t>x</m:t>
            </m:r>
          </m:e>
        </m:rad>
      </m:oMath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, y</w:t>
      </w:r>
      <w:r w:rsidR="002C0AD6" w:rsidRPr="00C77977">
        <w:rPr>
          <w:rFonts w:ascii="Times New Roman" w:hAnsi="Times New Roman" w:cs="Times New Roman"/>
          <w:i/>
          <w:spacing w:val="4"/>
          <w:sz w:val="28"/>
          <w:szCs w:val="28"/>
        </w:rPr>
        <w:t>=</w:t>
      </w:r>
      <m:oMath>
        <m:r>
          <w:rPr>
            <w:rFonts w:ascii="Times New Roman" w:hAnsi="Cambria Math" w:cs="Times New Roman"/>
            <w:spacing w:val="4"/>
            <w:sz w:val="28"/>
            <w:szCs w:val="28"/>
          </w:rPr>
          <m:t>⃒</m:t>
        </m:r>
      </m:oMath>
      <w:r w:rsidR="002C0AD6" w:rsidRPr="00C77977">
        <w:rPr>
          <w:rFonts w:ascii="Times New Roman" w:hAnsi="Times New Roman" w:cs="Times New Roman"/>
          <w:spacing w:val="4"/>
          <w:sz w:val="28"/>
          <w:szCs w:val="28"/>
        </w:rPr>
        <w:t>x</w:t>
      </w:r>
      <w:r w:rsidR="002C0AD6" w:rsidRPr="00C77977">
        <w:rPr>
          <w:rFonts w:ascii="Times New Roman" w:hAnsi="Cambria Math" w:cs="Times New Roman"/>
          <w:spacing w:val="4"/>
          <w:sz w:val="28"/>
          <w:szCs w:val="28"/>
        </w:rPr>
        <w:t>⃒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.</w:t>
      </w:r>
      <w:r w:rsidR="00FF7E1F">
        <w:rPr>
          <w:rFonts w:ascii="Times New Roman" w:hAnsi="Times New Roman" w:cs="Times New Roman"/>
          <w:i/>
          <w:spacing w:val="4"/>
          <w:sz w:val="28"/>
          <w:szCs w:val="28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Последовательности и прогрессии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Числовая последовательность. Примеры числовых последовательн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стей. Бесконечные последовательности. Арифметическая прогрессия и ее свойства. Геометрическая прогрессия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Формула общего члена и суммы n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lastRenderedPageBreak/>
        <w:t>первых членов арифметической и геометрической прогрессий. Сходящаяся геометрическая прогрессия.</w:t>
      </w:r>
    </w:p>
    <w:p w:rsidR="002C0AD6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 xml:space="preserve">Решение текстовых задач 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Задачи на все арифметические действия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Задачи на движение, работу и покупки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Задачи на части, доли, проценты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Решение задач на нахождение части числа и числа по его части. Реш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ние задач на проценты и доли. Применение пропорций при решении задач.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 Логические задачи</w:t>
      </w:r>
    </w:p>
    <w:p w:rsidR="00B60384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Решение логических задач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Решение логических задач с помощью графов, таблиц.  </w:t>
      </w:r>
    </w:p>
    <w:p w:rsidR="002C0AD6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Основные методы решения текстовых задач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: арифметический, 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л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гебраический, перебор вариантов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ервичные представления о других м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одах решения задач (геометрические и графические методы).</w:t>
      </w:r>
    </w:p>
    <w:p w:rsidR="002C0AD6" w:rsidRPr="00FF7E1F" w:rsidRDefault="00B60384" w:rsidP="00FF7E1F">
      <w:pPr>
        <w:autoSpaceDE w:val="0"/>
        <w:autoSpaceDN w:val="0"/>
        <w:adjustRightInd w:val="0"/>
        <w:spacing w:before="288"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t>Статистика и теория вероятностей</w:t>
      </w:r>
      <w:r w:rsidR="00FF7E1F">
        <w:rPr>
          <w:rFonts w:ascii="Times New Roman" w:hAnsi="Times New Roman" w:cs="Times New Roman"/>
          <w:b/>
          <w:spacing w:val="4"/>
          <w:sz w:val="28"/>
          <w:szCs w:val="28"/>
          <w:u w:val="single"/>
        </w:rPr>
        <w:br/>
      </w: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Статистика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Табличное и графическое представление данных, столбчатые и кр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у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говые диаграммы, графики, применение диаграмм и графиков для описания зависимостей реальных величин, извлечение информации из таблиц, ди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грамм и графиков. Описательные статистические показатели числовых н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боров: среднее арифметическое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медиана,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наибольшее и наименьшее знач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ния. Меры рассеивания: размах,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дисперсия и стандартное отклонение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.  Случайная изменчивость. Изменчивость при измерениях.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Решающие правила. Закономерности в изменчивых величинах.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 xml:space="preserve">Случайные события 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pacing w:val="4"/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>с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т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ностей. Случайный выбор. Представление эксперимента в виде дерева. 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зависимые события. Умножение вероятностей независимых событий. П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ледовательные независимые испытания.</w:t>
      </w:r>
      <w:r w:rsidRPr="00C77977">
        <w:rPr>
          <w:rFonts w:ascii="Times New Roman" w:hAnsi="Times New Roman" w:cs="Times New Roman"/>
          <w:spacing w:val="4"/>
          <w:sz w:val="28"/>
          <w:szCs w:val="28"/>
        </w:rPr>
        <w:t xml:space="preserve"> Представление о независимых событиях в жизни. 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Элементы комбинаторики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lastRenderedPageBreak/>
        <w:t xml:space="preserve"> 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оятностей в опытах с применением комбинаторных формул. Испы</w:t>
      </w:r>
      <w:r w:rsidR="00116249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тания 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Бернулли. Успех и неудача. Вероятности событий в серии испытаний Бе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р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нулли.  </w:t>
      </w:r>
    </w:p>
    <w:p w:rsidR="00116249" w:rsidRPr="00C77977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b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b/>
          <w:spacing w:val="4"/>
          <w:sz w:val="28"/>
          <w:szCs w:val="28"/>
        </w:rPr>
        <w:t>Случайные величины</w:t>
      </w:r>
    </w:p>
    <w:p w:rsidR="00822895" w:rsidRDefault="00B60384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 Знакомство со случайными величинами на примерах конечных ди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кретных случайных величин. Распределение вероятностей. Математическое ожидание. Свойства математического ожидания. Понятие о законе бол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ь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ших чисел. Измерение вероятностей. Применение закона больших чисел в социологии, страховании, в здравоохранении, обеспечении безопасности н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а</w:t>
      </w:r>
      <w:r w:rsidRPr="00C77977">
        <w:rPr>
          <w:rFonts w:ascii="Times New Roman" w:hAnsi="Times New Roman" w:cs="Times New Roman"/>
          <w:i/>
          <w:spacing w:val="4"/>
          <w:sz w:val="28"/>
          <w:szCs w:val="28"/>
        </w:rPr>
        <w:t>селения в чрезвычайных ситуа</w:t>
      </w:r>
      <w:r w:rsidR="00116249" w:rsidRPr="00C77977">
        <w:rPr>
          <w:rFonts w:ascii="Times New Roman" w:hAnsi="Times New Roman" w:cs="Times New Roman"/>
          <w:i/>
          <w:spacing w:val="4"/>
          <w:sz w:val="28"/>
          <w:szCs w:val="28"/>
        </w:rPr>
        <w:t xml:space="preserve">циях. </w:t>
      </w:r>
    </w:p>
    <w:p w:rsidR="00865633" w:rsidRPr="00C77977" w:rsidRDefault="00865633" w:rsidP="00C77977">
      <w:pPr>
        <w:autoSpaceDE w:val="0"/>
        <w:autoSpaceDN w:val="0"/>
        <w:adjustRightInd w:val="0"/>
        <w:spacing w:after="0" w:line="240" w:lineRule="auto"/>
        <w:ind w:right="36" w:firstLine="709"/>
        <w:jc w:val="both"/>
        <w:rPr>
          <w:rFonts w:ascii="Times New Roman" w:hAnsi="Times New Roman" w:cs="Times New Roman"/>
          <w:i/>
          <w:spacing w:val="4"/>
          <w:sz w:val="28"/>
          <w:szCs w:val="28"/>
        </w:rPr>
      </w:pPr>
    </w:p>
    <w:p w:rsidR="00495777" w:rsidRPr="00C77977" w:rsidRDefault="00495777" w:rsidP="00C77977">
      <w:pPr>
        <w:autoSpaceDE w:val="0"/>
        <w:autoSpaceDN w:val="0"/>
        <w:adjustRightInd w:val="0"/>
        <w:spacing w:before="65" w:after="0" w:line="240" w:lineRule="auto"/>
        <w:ind w:left="7" w:firstLine="709"/>
        <w:jc w:val="both"/>
        <w:rPr>
          <w:rFonts w:ascii="Times New Roman" w:hAnsi="Times New Roman" w:cs="Times New Roman"/>
          <w:b/>
          <w:spacing w:val="-10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b/>
          <w:spacing w:val="-10"/>
          <w:sz w:val="28"/>
          <w:szCs w:val="28"/>
          <w:highlight w:val="white"/>
        </w:rPr>
        <w:t>Математика в историческом развитии</w:t>
      </w:r>
    </w:p>
    <w:p w:rsidR="00822895" w:rsidRPr="00C77977" w:rsidRDefault="00822895" w:rsidP="00C77977">
      <w:pPr>
        <w:autoSpaceDE w:val="0"/>
        <w:autoSpaceDN w:val="0"/>
        <w:adjustRightInd w:val="0"/>
        <w:spacing w:before="65" w:after="0" w:line="240" w:lineRule="auto"/>
        <w:ind w:left="7" w:firstLine="709"/>
        <w:jc w:val="both"/>
        <w:rPr>
          <w:rFonts w:ascii="Times New Roman" w:hAnsi="Times New Roman" w:cs="Times New Roman"/>
          <w:spacing w:val="-2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История формирования понятия числа: натуральные числа, дроби, недо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с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таточность рациональных чисел для геометриче</w:t>
      </w:r>
      <w:r w:rsidRPr="00C77977">
        <w:rPr>
          <w:rFonts w:ascii="Times New Roman" w:hAnsi="Times New Roman" w:cs="Times New Roman"/>
          <w:spacing w:val="-2"/>
          <w:sz w:val="28"/>
          <w:szCs w:val="28"/>
          <w:highlight w:val="white"/>
        </w:rPr>
        <w:t xml:space="preserve">ских измерений, иррациональные числа. Старинные системы 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записи чисел. Дроби в Вавилоне, Египте, Риме. О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т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крытие де</w:t>
      </w:r>
      <w:r w:rsidRPr="00C77977">
        <w:rPr>
          <w:rFonts w:ascii="Times New Roman" w:hAnsi="Times New Roman" w:cs="Times New Roman"/>
          <w:spacing w:val="-2"/>
          <w:sz w:val="28"/>
          <w:szCs w:val="28"/>
          <w:highlight w:val="white"/>
        </w:rPr>
        <w:t xml:space="preserve">сятичных дробей. Старинные системы мер. Десятичные дроби </w:t>
      </w:r>
      <w:r w:rsidRPr="00C77977">
        <w:rPr>
          <w:rFonts w:ascii="Times New Roman" w:hAnsi="Times New Roman" w:cs="Times New Roman"/>
          <w:spacing w:val="1"/>
          <w:sz w:val="28"/>
          <w:szCs w:val="28"/>
          <w:highlight w:val="white"/>
        </w:rPr>
        <w:t>и ме</w:t>
      </w:r>
      <w:r w:rsidRPr="00C77977">
        <w:rPr>
          <w:rFonts w:ascii="Times New Roman" w:hAnsi="Times New Roman" w:cs="Times New Roman"/>
          <w:spacing w:val="1"/>
          <w:sz w:val="28"/>
          <w:szCs w:val="28"/>
          <w:highlight w:val="white"/>
        </w:rPr>
        <w:t>т</w:t>
      </w:r>
      <w:r w:rsidRPr="00C77977">
        <w:rPr>
          <w:rFonts w:ascii="Times New Roman" w:hAnsi="Times New Roman" w:cs="Times New Roman"/>
          <w:spacing w:val="1"/>
          <w:sz w:val="28"/>
          <w:szCs w:val="28"/>
          <w:highlight w:val="white"/>
        </w:rPr>
        <w:t xml:space="preserve">рическая система мер. Появление отрицательных чисел </w:t>
      </w:r>
      <w:r w:rsidRPr="00C77977">
        <w:rPr>
          <w:rFonts w:ascii="Times New Roman" w:hAnsi="Times New Roman" w:cs="Times New Roman"/>
          <w:spacing w:val="-2"/>
          <w:sz w:val="28"/>
          <w:szCs w:val="28"/>
          <w:highlight w:val="white"/>
        </w:rPr>
        <w:t>и нуля. Л. Магницкий. Л. Эйлер.</w:t>
      </w:r>
    </w:p>
    <w:p w:rsidR="00822895" w:rsidRPr="00C77977" w:rsidRDefault="00822895" w:rsidP="00C77977">
      <w:pPr>
        <w:autoSpaceDE w:val="0"/>
        <w:autoSpaceDN w:val="0"/>
        <w:adjustRightInd w:val="0"/>
        <w:spacing w:after="0" w:line="240" w:lineRule="auto"/>
        <w:ind w:left="7" w:right="7" w:firstLine="709"/>
        <w:jc w:val="both"/>
        <w:rPr>
          <w:rFonts w:ascii="Times New Roman" w:hAnsi="Times New Roman" w:cs="Times New Roman"/>
          <w:spacing w:val="-3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7"/>
          <w:sz w:val="28"/>
          <w:szCs w:val="28"/>
          <w:highlight w:val="white"/>
        </w:rPr>
        <w:t>Зарождение алгебры в недрах арифметики. Ал-Хорезми. Рож</w:t>
      </w:r>
      <w:r w:rsidRPr="00C77977">
        <w:rPr>
          <w:rFonts w:ascii="Times New Roman" w:hAnsi="Times New Roman" w:cs="Times New Roman"/>
          <w:spacing w:val="-6"/>
          <w:sz w:val="28"/>
          <w:szCs w:val="28"/>
          <w:highlight w:val="white"/>
        </w:rPr>
        <w:t>дение буквенной символики. П. Ферма, Ф. Виет, Р. Декарт. Исто</w:t>
      </w:r>
      <w:r w:rsidRPr="00C77977">
        <w:rPr>
          <w:rFonts w:ascii="Times New Roman" w:hAnsi="Times New Roman" w:cs="Times New Roman"/>
          <w:spacing w:val="-5"/>
          <w:sz w:val="28"/>
          <w:szCs w:val="28"/>
          <w:highlight w:val="white"/>
        </w:rPr>
        <w:t>рия вопроса о нахождении формул корней алгебраических урав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нений, неразрешимость в радикалах уравнений ст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е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пени, большей четырёх. Н. Тарталья, Дж. Кардано, Н. X. Абель, Э. Галуа.</w:t>
      </w:r>
    </w:p>
    <w:p w:rsidR="00822895" w:rsidRPr="00C77977" w:rsidRDefault="00822895" w:rsidP="00C77977">
      <w:pPr>
        <w:autoSpaceDE w:val="0"/>
        <w:autoSpaceDN w:val="0"/>
        <w:adjustRightInd w:val="0"/>
        <w:spacing w:after="0" w:line="240" w:lineRule="auto"/>
        <w:ind w:left="14" w:firstLine="709"/>
        <w:jc w:val="both"/>
        <w:rPr>
          <w:rFonts w:ascii="Times New Roman" w:hAnsi="Times New Roman" w:cs="Times New Roman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4"/>
          <w:sz w:val="28"/>
          <w:szCs w:val="28"/>
          <w:highlight w:val="white"/>
        </w:rPr>
        <w:t xml:space="preserve">Изобретение метода координат, позволяющего переводить </w:t>
      </w: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геометрические объекты на язык алгебры. Р. Декарт и П. Фер</w:t>
      </w:r>
      <w:r w:rsidRPr="00C77977">
        <w:rPr>
          <w:rFonts w:ascii="Times New Roman" w:hAnsi="Times New Roman" w:cs="Times New Roman"/>
          <w:sz w:val="28"/>
          <w:szCs w:val="28"/>
          <w:highlight w:val="white"/>
        </w:rPr>
        <w:t>ма. Примеры различных систем координат на плоскости.</w:t>
      </w:r>
    </w:p>
    <w:p w:rsidR="00822895" w:rsidRPr="00C77977" w:rsidRDefault="00822895" w:rsidP="00C77977">
      <w:pPr>
        <w:autoSpaceDE w:val="0"/>
        <w:autoSpaceDN w:val="0"/>
        <w:adjustRightInd w:val="0"/>
        <w:spacing w:after="0" w:line="240" w:lineRule="auto"/>
        <w:ind w:left="7" w:right="7" w:firstLine="709"/>
        <w:jc w:val="both"/>
        <w:rPr>
          <w:rFonts w:ascii="Times New Roman" w:hAnsi="Times New Roman" w:cs="Times New Roman"/>
          <w:spacing w:val="-1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-3"/>
          <w:sz w:val="28"/>
          <w:szCs w:val="28"/>
          <w:highlight w:val="white"/>
        </w:rPr>
        <w:t>Задача Леонардо Пизанского (Фибоначчи) о кроликах, чис</w:t>
      </w:r>
      <w:r w:rsidRPr="00C77977">
        <w:rPr>
          <w:rFonts w:ascii="Times New Roman" w:hAnsi="Times New Roman" w:cs="Times New Roman"/>
          <w:spacing w:val="-1"/>
          <w:sz w:val="28"/>
          <w:szCs w:val="28"/>
          <w:highlight w:val="white"/>
        </w:rPr>
        <w:t>ла Фибоначчи. Задача о шахматной доске.</w:t>
      </w:r>
    </w:p>
    <w:p w:rsidR="00F119E0" w:rsidRPr="00C77977" w:rsidRDefault="00822895" w:rsidP="00C77977">
      <w:pPr>
        <w:autoSpaceDE w:val="0"/>
        <w:autoSpaceDN w:val="0"/>
        <w:adjustRightInd w:val="0"/>
        <w:spacing w:after="0" w:line="240" w:lineRule="auto"/>
        <w:ind w:left="14" w:right="7" w:firstLine="709"/>
        <w:jc w:val="both"/>
        <w:rPr>
          <w:rFonts w:ascii="Times New Roman" w:hAnsi="Times New Roman" w:cs="Times New Roman"/>
          <w:sz w:val="28"/>
          <w:szCs w:val="28"/>
          <w:highlight w:val="white"/>
        </w:rPr>
      </w:pPr>
      <w:r w:rsidRPr="00C77977">
        <w:rPr>
          <w:rFonts w:ascii="Times New Roman" w:hAnsi="Times New Roman" w:cs="Times New Roman"/>
          <w:spacing w:val="2"/>
          <w:sz w:val="28"/>
          <w:szCs w:val="28"/>
          <w:highlight w:val="white"/>
        </w:rPr>
        <w:t xml:space="preserve">Истоки теории вероятностей: страховое дело, азартные </w:t>
      </w:r>
      <w:r w:rsidRPr="00C77977">
        <w:rPr>
          <w:rFonts w:ascii="Times New Roman" w:hAnsi="Times New Roman" w:cs="Times New Roman"/>
          <w:sz w:val="28"/>
          <w:szCs w:val="28"/>
          <w:highlight w:val="white"/>
        </w:rPr>
        <w:t>игры. П. Ферма и Б. Паскаль. Я. Бернулли. А. Н. Колмогоров.</w:t>
      </w:r>
    </w:p>
    <w:bookmarkEnd w:id="0"/>
    <w:bookmarkEnd w:id="1"/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color w:val="auto"/>
          <w:sz w:val="28"/>
          <w:szCs w:val="28"/>
          <w:u w:val="single"/>
        </w:rPr>
      </w:pPr>
      <w:r w:rsidRPr="00C77977">
        <w:rPr>
          <w:b/>
          <w:color w:val="auto"/>
          <w:sz w:val="28"/>
          <w:szCs w:val="28"/>
          <w:u w:val="single"/>
        </w:rPr>
        <w:t xml:space="preserve"> 7 класс</w:t>
      </w:r>
    </w:p>
    <w:p w:rsidR="00C77977" w:rsidRPr="00C77977" w:rsidRDefault="00C77977" w:rsidP="00C77977">
      <w:pPr>
        <w:pStyle w:val="Default"/>
        <w:jc w:val="both"/>
        <w:rPr>
          <w:b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Выражения. Тождества. Уравнения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Числовые выражения. Выражения с переменными. Значение числового выражения и выражения с переменной. Числовые равенства и  равенства с п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>ременной. Сравнение значений выражений. Тождества. Тождественные прео</w:t>
      </w:r>
      <w:r w:rsidRPr="00C77977">
        <w:rPr>
          <w:color w:val="auto"/>
          <w:sz w:val="28"/>
          <w:szCs w:val="28"/>
        </w:rPr>
        <w:t>б</w:t>
      </w:r>
      <w:r w:rsidRPr="00C77977">
        <w:rPr>
          <w:color w:val="auto"/>
          <w:sz w:val="28"/>
          <w:szCs w:val="28"/>
        </w:rPr>
        <w:t xml:space="preserve">разования выражений. </w:t>
      </w:r>
      <w:r w:rsidR="00E8651A" w:rsidRPr="00C77977">
        <w:rPr>
          <w:color w:val="auto"/>
          <w:sz w:val="28"/>
          <w:szCs w:val="28"/>
        </w:rPr>
        <w:t xml:space="preserve">Свойства числовых равенств. </w:t>
      </w:r>
      <w:r w:rsidRPr="00C77977">
        <w:rPr>
          <w:color w:val="auto"/>
          <w:sz w:val="28"/>
          <w:szCs w:val="28"/>
        </w:rPr>
        <w:t>Свойства действий над числами. Подстановка выражений вместо переменных. Решение текстовых з</w:t>
      </w:r>
      <w:r w:rsidRPr="00C77977">
        <w:rPr>
          <w:color w:val="auto"/>
          <w:sz w:val="28"/>
          <w:szCs w:val="28"/>
        </w:rPr>
        <w:t>а</w:t>
      </w:r>
      <w:r w:rsidRPr="00C77977">
        <w:rPr>
          <w:color w:val="auto"/>
          <w:sz w:val="28"/>
          <w:szCs w:val="28"/>
        </w:rPr>
        <w:t>дач арифметическим способом.</w:t>
      </w:r>
    </w:p>
    <w:p w:rsidR="00122F70" w:rsidRPr="00C77977" w:rsidRDefault="00122F70" w:rsidP="00C77977">
      <w:pPr>
        <w:pStyle w:val="Default"/>
        <w:jc w:val="both"/>
        <w:rPr>
          <w:i/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 Понятие уравнения и корня уравнения. </w:t>
      </w:r>
      <w:r w:rsidRPr="00C77977">
        <w:rPr>
          <w:i/>
          <w:color w:val="auto"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</w:t>
      </w:r>
      <w:r w:rsidRPr="00C77977">
        <w:rPr>
          <w:i/>
          <w:color w:val="auto"/>
          <w:sz w:val="28"/>
          <w:szCs w:val="28"/>
        </w:rPr>
        <w:t>е</w:t>
      </w:r>
      <w:r w:rsidRPr="00C77977">
        <w:rPr>
          <w:i/>
          <w:color w:val="auto"/>
          <w:sz w:val="28"/>
          <w:szCs w:val="28"/>
        </w:rPr>
        <w:t>ременных).</w:t>
      </w:r>
      <w:r w:rsidR="009B15C9" w:rsidRPr="00C77977">
        <w:rPr>
          <w:color w:val="auto"/>
          <w:sz w:val="28"/>
          <w:szCs w:val="28"/>
        </w:rPr>
        <w:t>Линейн</w:t>
      </w:r>
      <w:r w:rsidR="0042036A" w:rsidRPr="00C77977">
        <w:rPr>
          <w:color w:val="auto"/>
          <w:sz w:val="28"/>
          <w:szCs w:val="28"/>
        </w:rPr>
        <w:t>ое уравнение с одной переменной</w:t>
      </w:r>
      <w:r w:rsidR="009B15C9" w:rsidRPr="00C77977">
        <w:rPr>
          <w:color w:val="auto"/>
          <w:sz w:val="28"/>
          <w:szCs w:val="28"/>
        </w:rPr>
        <w:t>.</w:t>
      </w:r>
      <w:r w:rsidRPr="00C77977">
        <w:rPr>
          <w:color w:val="auto"/>
          <w:sz w:val="28"/>
          <w:szCs w:val="28"/>
        </w:rPr>
        <w:t>Решение линейных ура</w:t>
      </w:r>
      <w:r w:rsidRPr="00C77977">
        <w:rPr>
          <w:color w:val="auto"/>
          <w:sz w:val="28"/>
          <w:szCs w:val="28"/>
        </w:rPr>
        <w:t>в</w:t>
      </w:r>
      <w:r w:rsidRPr="00C77977">
        <w:rPr>
          <w:color w:val="auto"/>
          <w:sz w:val="28"/>
          <w:szCs w:val="28"/>
        </w:rPr>
        <w:lastRenderedPageBreak/>
        <w:t xml:space="preserve">нений. </w:t>
      </w:r>
      <w:r w:rsidRPr="00C77977">
        <w:rPr>
          <w:i/>
          <w:color w:val="auto"/>
          <w:sz w:val="28"/>
          <w:szCs w:val="28"/>
        </w:rPr>
        <w:t>Линейное уравнение с параметром. Решение линейных уравнений с п</w:t>
      </w:r>
      <w:r w:rsidRPr="00C77977">
        <w:rPr>
          <w:i/>
          <w:color w:val="auto"/>
          <w:sz w:val="28"/>
          <w:szCs w:val="28"/>
        </w:rPr>
        <w:t>а</w:t>
      </w:r>
      <w:r w:rsidRPr="00C77977">
        <w:rPr>
          <w:i/>
          <w:color w:val="auto"/>
          <w:sz w:val="28"/>
          <w:szCs w:val="28"/>
        </w:rPr>
        <w:t>раметром. Количество корней линейного уравнения.</w:t>
      </w:r>
      <w:r w:rsidRPr="00C77977">
        <w:rPr>
          <w:color w:val="auto"/>
          <w:sz w:val="28"/>
          <w:szCs w:val="28"/>
        </w:rPr>
        <w:t xml:space="preserve"> Решение задач с помощью уравнений. </w:t>
      </w:r>
      <w:r w:rsidRPr="00C77977">
        <w:rPr>
          <w:i/>
          <w:color w:val="auto"/>
          <w:sz w:val="28"/>
          <w:szCs w:val="28"/>
        </w:rPr>
        <w:t>Формулы.</w:t>
      </w:r>
    </w:p>
    <w:p w:rsidR="00C77977" w:rsidRPr="00C77977" w:rsidRDefault="00C77977" w:rsidP="00C77977">
      <w:pPr>
        <w:pStyle w:val="Default"/>
        <w:jc w:val="both"/>
        <w:rPr>
          <w:color w:val="auto"/>
          <w:sz w:val="28"/>
          <w:szCs w:val="28"/>
        </w:rPr>
      </w:pPr>
    </w:p>
    <w:p w:rsidR="00F548BB" w:rsidRPr="00C77977" w:rsidRDefault="00122F70" w:rsidP="00C77977">
      <w:pPr>
        <w:pStyle w:val="Default"/>
        <w:jc w:val="both"/>
        <w:rPr>
          <w:spacing w:val="4"/>
          <w:sz w:val="28"/>
          <w:szCs w:val="28"/>
        </w:rPr>
      </w:pPr>
      <w:r w:rsidRPr="00C77977">
        <w:rPr>
          <w:b/>
          <w:color w:val="auto"/>
          <w:sz w:val="28"/>
          <w:szCs w:val="28"/>
        </w:rPr>
        <w:t>Статистические характеристики.</w:t>
      </w:r>
    </w:p>
    <w:p w:rsidR="00F548BB" w:rsidRPr="00C77977" w:rsidRDefault="00F548BB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spacing w:val="4"/>
          <w:sz w:val="28"/>
          <w:szCs w:val="28"/>
        </w:rPr>
        <w:t xml:space="preserve">     Табличное и графическое представление данных, столбчатые и круговые диаграммы, графики, применение диаграмм и графиков для описания зав</w:t>
      </w:r>
      <w:r w:rsidRPr="00C77977">
        <w:rPr>
          <w:spacing w:val="4"/>
          <w:sz w:val="28"/>
          <w:szCs w:val="28"/>
        </w:rPr>
        <w:t>и</w:t>
      </w:r>
      <w:r w:rsidRPr="00C77977">
        <w:rPr>
          <w:spacing w:val="4"/>
          <w:sz w:val="28"/>
          <w:szCs w:val="28"/>
        </w:rPr>
        <w:t xml:space="preserve">симостей реальных величин, извлечение информации из таблиц, диаграмм и графиков. </w:t>
      </w:r>
      <w:r w:rsidR="00122F70" w:rsidRPr="00C77977">
        <w:rPr>
          <w:color w:val="auto"/>
          <w:sz w:val="28"/>
          <w:szCs w:val="28"/>
        </w:rPr>
        <w:t>Описательные статистические показатели числовых наборов: среднее арифметическое,</w:t>
      </w:r>
      <w:r w:rsidR="00C77977" w:rsidRPr="00C77977">
        <w:rPr>
          <w:color w:val="auto"/>
          <w:sz w:val="28"/>
          <w:szCs w:val="28"/>
        </w:rPr>
        <w:t xml:space="preserve"> мода,</w:t>
      </w:r>
      <w:r w:rsidR="00122F70" w:rsidRPr="00C77977">
        <w:rPr>
          <w:i/>
          <w:color w:val="auto"/>
          <w:sz w:val="28"/>
          <w:szCs w:val="28"/>
        </w:rPr>
        <w:t>медиана</w:t>
      </w:r>
      <w:r w:rsidR="00122F70" w:rsidRPr="00C77977">
        <w:rPr>
          <w:color w:val="auto"/>
          <w:sz w:val="28"/>
          <w:szCs w:val="28"/>
        </w:rPr>
        <w:t xml:space="preserve">, наибольшее и наименьшее значения. Меры рассеивания: размах, </w:t>
      </w:r>
      <w:r w:rsidR="00122F70" w:rsidRPr="00C77977">
        <w:rPr>
          <w:i/>
          <w:color w:val="auto"/>
          <w:sz w:val="28"/>
          <w:szCs w:val="28"/>
        </w:rPr>
        <w:t>дисперсия и стандартное отклонение</w:t>
      </w:r>
      <w:r w:rsidR="00122F70" w:rsidRPr="00C77977">
        <w:rPr>
          <w:color w:val="auto"/>
          <w:sz w:val="28"/>
          <w:szCs w:val="28"/>
        </w:rPr>
        <w:t>. Случайная изме</w:t>
      </w:r>
      <w:r w:rsidR="00122F70" w:rsidRPr="00C77977">
        <w:rPr>
          <w:color w:val="auto"/>
          <w:sz w:val="28"/>
          <w:szCs w:val="28"/>
        </w:rPr>
        <w:t>н</w:t>
      </w:r>
      <w:r w:rsidR="00122F70" w:rsidRPr="00C77977">
        <w:rPr>
          <w:color w:val="auto"/>
          <w:sz w:val="28"/>
          <w:szCs w:val="28"/>
        </w:rPr>
        <w:t xml:space="preserve">чивость. Изменчивость при измерениях. </w:t>
      </w:r>
      <w:r w:rsidR="00122F70" w:rsidRPr="00C77977">
        <w:rPr>
          <w:i/>
          <w:color w:val="auto"/>
          <w:sz w:val="28"/>
          <w:szCs w:val="28"/>
        </w:rPr>
        <w:t>Решающие правила. Закономерности в изменчивых величинах</w:t>
      </w:r>
      <w:r w:rsidR="00122F70" w:rsidRPr="00C77977">
        <w:rPr>
          <w:color w:val="auto"/>
          <w:sz w:val="28"/>
          <w:szCs w:val="28"/>
        </w:rPr>
        <w:t>.</w:t>
      </w:r>
    </w:p>
    <w:p w:rsidR="00F548BB" w:rsidRPr="00C77977" w:rsidRDefault="00F548BB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Функции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Декартовы координаты на плоскости. Формирование представлений о м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>тапредметном понятии «координаты». Способы задания функций: аналитич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>ский, графический, табличный.Область определения функции.  График фун</w:t>
      </w:r>
      <w:r w:rsidRPr="00C77977">
        <w:rPr>
          <w:color w:val="auto"/>
          <w:sz w:val="28"/>
          <w:szCs w:val="28"/>
        </w:rPr>
        <w:t>к</w:t>
      </w:r>
      <w:r w:rsidRPr="00C77977">
        <w:rPr>
          <w:color w:val="auto"/>
          <w:sz w:val="28"/>
          <w:szCs w:val="28"/>
        </w:rPr>
        <w:t>ции. Примеры функций, получаемых в процессе исследования различных р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 xml:space="preserve">альных процессов и решения задач. Значение функции в точке. </w:t>
      </w:r>
    </w:p>
    <w:p w:rsidR="00D42574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Прямая пропорциональность и её график. 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C77977">
        <w:rPr>
          <w:i/>
          <w:color w:val="auto"/>
          <w:sz w:val="28"/>
          <w:szCs w:val="28"/>
        </w:rPr>
        <w:t>Н</w:t>
      </w:r>
      <w:r w:rsidRPr="00C77977">
        <w:rPr>
          <w:i/>
          <w:color w:val="auto"/>
          <w:sz w:val="28"/>
          <w:szCs w:val="28"/>
        </w:rPr>
        <w:t>а</w:t>
      </w:r>
      <w:r w:rsidRPr="00C77977">
        <w:rPr>
          <w:i/>
          <w:color w:val="auto"/>
          <w:sz w:val="28"/>
          <w:szCs w:val="28"/>
        </w:rPr>
        <w:t>хождение коэффициентов линейной функции по заданным условиям: прохо</w:t>
      </w:r>
      <w:r w:rsidRPr="00C77977">
        <w:rPr>
          <w:i/>
          <w:color w:val="auto"/>
          <w:sz w:val="28"/>
          <w:szCs w:val="28"/>
        </w:rPr>
        <w:t>ж</w:t>
      </w:r>
      <w:r w:rsidRPr="00C77977">
        <w:rPr>
          <w:i/>
          <w:color w:val="auto"/>
          <w:sz w:val="28"/>
          <w:szCs w:val="28"/>
        </w:rPr>
        <w:t>дение прямой через две точки с заданными координатами, прохождение прямой через данную точку и параллельно данной прямой</w:t>
      </w:r>
      <w:r w:rsidRPr="00C77977">
        <w:rPr>
          <w:color w:val="auto"/>
          <w:sz w:val="28"/>
          <w:szCs w:val="28"/>
        </w:rPr>
        <w:t>.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Степень с натуральным показателем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Степень с натуральным показателем и ее свойства. Преобразования выр</w:t>
      </w:r>
      <w:r w:rsidRPr="00C77977">
        <w:rPr>
          <w:color w:val="auto"/>
          <w:sz w:val="28"/>
          <w:szCs w:val="28"/>
        </w:rPr>
        <w:t>а</w:t>
      </w:r>
      <w:r w:rsidRPr="00C77977">
        <w:rPr>
          <w:color w:val="auto"/>
          <w:sz w:val="28"/>
          <w:szCs w:val="28"/>
        </w:rPr>
        <w:t>жений, содержащих степени с натуральным показателем. Одночлен и его ста</w:t>
      </w:r>
      <w:r w:rsidRPr="00C77977">
        <w:rPr>
          <w:color w:val="auto"/>
          <w:sz w:val="28"/>
          <w:szCs w:val="28"/>
        </w:rPr>
        <w:t>н</w:t>
      </w:r>
      <w:r w:rsidRPr="00C77977">
        <w:rPr>
          <w:color w:val="auto"/>
          <w:sz w:val="28"/>
          <w:szCs w:val="28"/>
        </w:rPr>
        <w:t>дартный вид. Степень одночлена. Действия с одночленами (умножение, возв</w:t>
      </w:r>
      <w:r w:rsidRPr="00C77977">
        <w:rPr>
          <w:color w:val="auto"/>
          <w:sz w:val="28"/>
          <w:szCs w:val="28"/>
        </w:rPr>
        <w:t>е</w:t>
      </w:r>
      <w:r w:rsidRPr="00C77977">
        <w:rPr>
          <w:color w:val="auto"/>
          <w:sz w:val="28"/>
          <w:szCs w:val="28"/>
        </w:rPr>
        <w:t xml:space="preserve">дение в степень). Функции </w:t>
      </w:r>
      <w:r w:rsidRPr="00C77977">
        <w:rPr>
          <w:i/>
          <w:iCs/>
          <w:color w:val="auto"/>
          <w:sz w:val="28"/>
          <w:szCs w:val="28"/>
        </w:rPr>
        <w:t>y=x</w:t>
      </w:r>
      <w:r w:rsidRPr="00C77977">
        <w:rPr>
          <w:i/>
          <w:iCs/>
          <w:color w:val="auto"/>
          <w:sz w:val="28"/>
          <w:szCs w:val="28"/>
          <w:vertAlign w:val="superscript"/>
        </w:rPr>
        <w:t>2</w:t>
      </w:r>
      <w:r w:rsidRPr="00C77977">
        <w:rPr>
          <w:i/>
          <w:iCs/>
          <w:color w:val="auto"/>
          <w:sz w:val="28"/>
          <w:szCs w:val="28"/>
        </w:rPr>
        <w:t>, y=x</w:t>
      </w:r>
      <w:r w:rsidRPr="00C77977">
        <w:rPr>
          <w:i/>
          <w:iCs/>
          <w:color w:val="auto"/>
          <w:sz w:val="28"/>
          <w:szCs w:val="28"/>
          <w:vertAlign w:val="superscript"/>
        </w:rPr>
        <w:t>3</w:t>
      </w:r>
      <w:r w:rsidRPr="00C77977">
        <w:rPr>
          <w:color w:val="auto"/>
          <w:sz w:val="28"/>
          <w:szCs w:val="28"/>
        </w:rPr>
        <w:t>и их графики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Многочлены </w:t>
      </w:r>
    </w:p>
    <w:p w:rsidR="00122F70" w:rsidRDefault="00122F70" w:rsidP="00C7797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Style w:val="ad"/>
          <w:rFonts w:ascii="Times New Roman" w:hAnsi="Times New Roman" w:cs="Times New Roman"/>
          <w:sz w:val="28"/>
          <w:szCs w:val="28"/>
        </w:rPr>
        <w:t>Многочлен и его стандартный вид. Действия с многочленами (сложение, в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>ы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>читание, умножение), умножение одночлена на многочлен. Разложение мног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>о</w:t>
      </w:r>
      <w:r w:rsidRPr="00C77977">
        <w:rPr>
          <w:rStyle w:val="ad"/>
          <w:rFonts w:ascii="Times New Roman" w:hAnsi="Times New Roman" w:cs="Times New Roman"/>
          <w:sz w:val="28"/>
          <w:szCs w:val="28"/>
        </w:rPr>
        <w:t xml:space="preserve">члена на множители: вынесение общего множителя за скобки, </w:t>
      </w:r>
      <w:r w:rsidRPr="00C77977">
        <w:rPr>
          <w:rStyle w:val="ad"/>
          <w:rFonts w:ascii="Times New Roman" w:hAnsi="Times New Roman" w:cs="Times New Roman"/>
          <w:i/>
          <w:sz w:val="28"/>
          <w:szCs w:val="28"/>
        </w:rPr>
        <w:t>группировка</w:t>
      </w:r>
      <w:r w:rsidRPr="00C77977">
        <w:rPr>
          <w:rFonts w:ascii="Times New Roman" w:hAnsi="Times New Roman" w:cs="Times New Roman"/>
          <w:i/>
          <w:sz w:val="28"/>
          <w:szCs w:val="28"/>
        </w:rPr>
        <w:t>.</w:t>
      </w:r>
    </w:p>
    <w:p w:rsidR="00142ED1" w:rsidRPr="00C77977" w:rsidRDefault="00142ED1" w:rsidP="00C77977">
      <w:pPr>
        <w:widowControl w:val="0"/>
        <w:tabs>
          <w:tab w:val="left" w:pos="113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Формулы сокращенного умножения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  <w:r w:rsidRPr="00C77977">
        <w:rPr>
          <w:color w:val="auto"/>
          <w:sz w:val="28"/>
          <w:szCs w:val="28"/>
        </w:rPr>
        <w:t xml:space="preserve">     Формулы сокращенного умножения: разность квадратов, квадрат суммы и разности. Умножение разности двух выражений на их сумму. Возведение в куб суммы и разности двух выражений. Разложение на множители суммы и разности кубов. Преобразование целого выражения в многочлен. Применение различных способов для разложения</w:t>
      </w:r>
      <w:r w:rsidR="0014435A" w:rsidRPr="00C77977">
        <w:rPr>
          <w:color w:val="auto"/>
          <w:sz w:val="28"/>
          <w:szCs w:val="28"/>
        </w:rPr>
        <w:t xml:space="preserve"> многочлена </w:t>
      </w:r>
      <w:r w:rsidRPr="00C77977">
        <w:rPr>
          <w:color w:val="auto"/>
          <w:sz w:val="28"/>
          <w:szCs w:val="28"/>
        </w:rPr>
        <w:t xml:space="preserve"> на множители: вынесение общего мн</w:t>
      </w:r>
      <w:r w:rsidRPr="00C77977">
        <w:rPr>
          <w:color w:val="auto"/>
          <w:sz w:val="28"/>
          <w:szCs w:val="28"/>
        </w:rPr>
        <w:t>о</w:t>
      </w:r>
      <w:r w:rsidRPr="00C77977">
        <w:rPr>
          <w:color w:val="auto"/>
          <w:sz w:val="28"/>
          <w:szCs w:val="28"/>
        </w:rPr>
        <w:t xml:space="preserve">жителя за скобки, </w:t>
      </w:r>
      <w:r w:rsidRPr="00C77977">
        <w:rPr>
          <w:i/>
          <w:color w:val="auto"/>
          <w:sz w:val="28"/>
          <w:szCs w:val="28"/>
        </w:rPr>
        <w:t>группировка, применение формул сокращенного умножения.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i/>
          <w:color w:val="auto"/>
          <w:sz w:val="28"/>
          <w:szCs w:val="28"/>
        </w:rPr>
        <w:t xml:space="preserve">Системы линейных уравнений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Уравнение с двумя переменными. Линейное уравнение с двумя переме</w:t>
      </w:r>
      <w:r w:rsidRPr="00C77977">
        <w:rPr>
          <w:rFonts w:ascii="Times New Roman" w:hAnsi="Times New Roman" w:cs="Times New Roman"/>
          <w:sz w:val="28"/>
          <w:szCs w:val="28"/>
        </w:rPr>
        <w:t>н</w:t>
      </w:r>
      <w:r w:rsidRPr="00C77977">
        <w:rPr>
          <w:rFonts w:ascii="Times New Roman" w:hAnsi="Times New Roman" w:cs="Times New Roman"/>
          <w:sz w:val="28"/>
          <w:szCs w:val="28"/>
        </w:rPr>
        <w:t>ными.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Прямая как графическая интерпретация линейного уравнения с двумя переменными</w:t>
      </w:r>
      <w:r w:rsidRPr="00C7797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Понятие системы уравнений. Решение системы уравнений. Методы реш</w:t>
      </w:r>
      <w:r w:rsidRPr="00C77977">
        <w:rPr>
          <w:rFonts w:ascii="Times New Roman" w:hAnsi="Times New Roman" w:cs="Times New Roman"/>
          <w:sz w:val="28"/>
          <w:szCs w:val="28"/>
        </w:rPr>
        <w:t>е</w:t>
      </w:r>
      <w:r w:rsidRPr="00C77977">
        <w:rPr>
          <w:rFonts w:ascii="Times New Roman" w:hAnsi="Times New Roman" w:cs="Times New Roman"/>
          <w:sz w:val="28"/>
          <w:szCs w:val="28"/>
        </w:rPr>
        <w:t>ния систем линейных уравнений с двумя переменными: графический метод, метод сложения, метод подстановки. Решение задач с помощью систем ура</w:t>
      </w:r>
      <w:r w:rsidRPr="00C77977">
        <w:rPr>
          <w:rFonts w:ascii="Times New Roman" w:hAnsi="Times New Roman" w:cs="Times New Roman"/>
          <w:sz w:val="28"/>
          <w:szCs w:val="28"/>
        </w:rPr>
        <w:t>в</w:t>
      </w:r>
      <w:r w:rsidRPr="00C77977">
        <w:rPr>
          <w:rFonts w:ascii="Times New Roman" w:hAnsi="Times New Roman" w:cs="Times New Roman"/>
          <w:sz w:val="28"/>
          <w:szCs w:val="28"/>
        </w:rPr>
        <w:t xml:space="preserve">нений. 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История математики 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>Данный раздел отдельно не выделен в тематическом планировании, а встра</w:t>
      </w:r>
      <w:r w:rsidRPr="00C77977">
        <w:rPr>
          <w:bCs/>
          <w:color w:val="auto"/>
          <w:sz w:val="28"/>
          <w:szCs w:val="28"/>
        </w:rPr>
        <w:t>и</w:t>
      </w:r>
      <w:r w:rsidRPr="00C77977">
        <w:rPr>
          <w:bCs/>
          <w:color w:val="auto"/>
          <w:sz w:val="28"/>
          <w:szCs w:val="28"/>
        </w:rPr>
        <w:t xml:space="preserve">вается в различные темы  курса. </w:t>
      </w:r>
      <w:r w:rsidRPr="00C77977">
        <w:rPr>
          <w:color w:val="auto"/>
          <w:sz w:val="28"/>
          <w:szCs w:val="28"/>
        </w:rPr>
        <w:t>Возникновение математики как науки, этапы ее развития. Основные разделы математики. Зарождение алгебры в недрах ари</w:t>
      </w:r>
      <w:r w:rsidRPr="00C77977">
        <w:rPr>
          <w:color w:val="auto"/>
          <w:sz w:val="28"/>
          <w:szCs w:val="28"/>
        </w:rPr>
        <w:t>ф</w:t>
      </w:r>
      <w:r w:rsidRPr="00C77977">
        <w:rPr>
          <w:color w:val="auto"/>
          <w:sz w:val="28"/>
          <w:szCs w:val="28"/>
        </w:rPr>
        <w:t>метики. Рождение буквенной символики. О функциях. Формулы сокращенного умножения. О методе координат. Вычислительные средства. Выдающиеся м</w:t>
      </w:r>
      <w:r w:rsidRPr="00C77977">
        <w:rPr>
          <w:color w:val="auto"/>
          <w:sz w:val="28"/>
          <w:szCs w:val="28"/>
        </w:rPr>
        <w:t>а</w:t>
      </w:r>
      <w:r w:rsidRPr="00C77977">
        <w:rPr>
          <w:color w:val="auto"/>
          <w:sz w:val="28"/>
          <w:szCs w:val="28"/>
        </w:rPr>
        <w:t>тематики и их вклад в развитие науки :Евклид, П.Ферма, Ф. Виет, Р. Декарт, Аль-Хорезми, Г.Лейбниц, И.Ньютон, Г.Лейбниц, Б.Паскаль. Роль российских ученых в развитии математики: Л.Эйлер. Н.И.Лобачевский, П.Л.Чебышев, С. Ковалевская, А.Н.Колмогоров, С.А.Лебедев.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  <w:r w:rsidRPr="00C77977">
        <w:rPr>
          <w:b/>
          <w:i/>
          <w:color w:val="auto"/>
          <w:sz w:val="28"/>
          <w:szCs w:val="28"/>
          <w:u w:val="single"/>
        </w:rPr>
        <w:t>8 класс</w:t>
      </w:r>
    </w:p>
    <w:p w:rsidR="00122F70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  <w:u w:val="single"/>
        </w:rPr>
      </w:pP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Рациональные дроби </w:t>
      </w:r>
    </w:p>
    <w:p w:rsidR="00122F70" w:rsidRPr="00FF7E1F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Рациональные выражения.  Преобразование дробно-линейных выражений: сложение, умножение, деление. </w:t>
      </w:r>
      <w:r w:rsidR="0014435A" w:rsidRPr="00C77977">
        <w:rPr>
          <w:rFonts w:ascii="Times New Roman" w:hAnsi="Times New Roman" w:cs="Times New Roman"/>
          <w:i/>
          <w:sz w:val="28"/>
          <w:szCs w:val="28"/>
        </w:rPr>
        <w:t xml:space="preserve">Алгебраическая дробь. 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Допустимые значения переменных в дробно-рациональных выражениях.</w:t>
      </w:r>
      <w:r w:rsidRPr="00C77977">
        <w:rPr>
          <w:rFonts w:ascii="Times New Roman" w:hAnsi="Times New Roman" w:cs="Times New Roman"/>
          <w:sz w:val="28"/>
          <w:szCs w:val="28"/>
        </w:rPr>
        <w:t xml:space="preserve">Основное свойство дроби, </w:t>
      </w:r>
      <w:r w:rsidRPr="00C77977">
        <w:rPr>
          <w:rFonts w:ascii="Times New Roman" w:hAnsi="Times New Roman" w:cs="Times New Roman"/>
          <w:i/>
          <w:sz w:val="28"/>
          <w:szCs w:val="28"/>
        </w:rPr>
        <w:t>сокраще</w:t>
      </w:r>
      <w:r w:rsidR="0014435A" w:rsidRPr="00C77977">
        <w:rPr>
          <w:rFonts w:ascii="Times New Roman" w:hAnsi="Times New Roman" w:cs="Times New Roman"/>
          <w:i/>
          <w:sz w:val="28"/>
          <w:szCs w:val="28"/>
        </w:rPr>
        <w:t>ние алгебраических дробей.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Приведение алгебраических дробей к о</w:t>
      </w:r>
      <w:r w:rsidRPr="00C77977">
        <w:rPr>
          <w:rFonts w:ascii="Times New Roman" w:hAnsi="Times New Roman" w:cs="Times New Roman"/>
          <w:i/>
          <w:sz w:val="28"/>
          <w:szCs w:val="28"/>
        </w:rPr>
        <w:t>б</w:t>
      </w:r>
      <w:r w:rsidRPr="00C77977">
        <w:rPr>
          <w:rFonts w:ascii="Times New Roman" w:hAnsi="Times New Roman" w:cs="Times New Roman"/>
          <w:i/>
          <w:sz w:val="28"/>
          <w:szCs w:val="28"/>
        </w:rPr>
        <w:t>щему знаменателю. Действия с алгебраическими дробями: сложение, выч</w:t>
      </w:r>
      <w:r w:rsidRPr="00C77977">
        <w:rPr>
          <w:rFonts w:ascii="Times New Roman" w:hAnsi="Times New Roman" w:cs="Times New Roman"/>
          <w:i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z w:val="28"/>
          <w:szCs w:val="28"/>
        </w:rPr>
        <w:t>тание, умножение, деление, возведение в степень. Преобразования раци</w:t>
      </w:r>
      <w:r w:rsidRPr="00C77977">
        <w:rPr>
          <w:rFonts w:ascii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нальных выражений. </w:t>
      </w:r>
      <w:r w:rsidRPr="00C77977">
        <w:rPr>
          <w:rFonts w:ascii="Times New Roman" w:hAnsi="Times New Roman" w:cs="Times New Roman"/>
          <w:sz w:val="28"/>
          <w:szCs w:val="28"/>
        </w:rPr>
        <w:t xml:space="preserve">Свойства и график функции </w:t>
      </w:r>
      <w:r w:rsidRPr="00C77977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8.5pt" o:ole="">
            <v:imagedata r:id="rId9" o:title=""/>
          </v:shape>
          <o:OLEObject Type="Embed" ProgID="Equation.DSMT4" ShapeID="_x0000_i1025" DrawAspect="Content" ObjectID="_1643616043" r:id="rId10"/>
        </w:objec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Квадратные корни </w:t>
      </w:r>
    </w:p>
    <w:p w:rsidR="00122F70" w:rsidRPr="00C77977" w:rsidRDefault="00522FE5" w:rsidP="00142ED1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 Рациональные числа. </w:t>
      </w:r>
      <w:r w:rsidR="00122F70" w:rsidRPr="00C77977">
        <w:rPr>
          <w:rFonts w:ascii="Times New Roman" w:hAnsi="Times New Roman" w:cs="Times New Roman"/>
          <w:sz w:val="28"/>
          <w:szCs w:val="28"/>
        </w:rPr>
        <w:t>Сравнение рациональных чисел. Действия с раци</w:t>
      </w:r>
      <w:r w:rsidR="00122F70" w:rsidRPr="00C77977">
        <w:rPr>
          <w:rFonts w:ascii="Times New Roman" w:hAnsi="Times New Roman" w:cs="Times New Roman"/>
          <w:sz w:val="28"/>
          <w:szCs w:val="28"/>
        </w:rPr>
        <w:t>о</w:t>
      </w:r>
      <w:r w:rsidR="00122F70" w:rsidRPr="00C77977">
        <w:rPr>
          <w:rFonts w:ascii="Times New Roman" w:hAnsi="Times New Roman" w:cs="Times New Roman"/>
          <w:sz w:val="28"/>
          <w:szCs w:val="28"/>
        </w:rPr>
        <w:t xml:space="preserve">нальными числами. 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 xml:space="preserve">Представление рационального числа десятичной дробью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bCs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>Понятие иррационального числа. Распознавание иррациональных чисел. Пр</w:t>
      </w:r>
      <w:r w:rsidRPr="00C77977">
        <w:rPr>
          <w:rFonts w:ascii="Times New Roman" w:hAnsi="Times New Roman" w:cs="Times New Roman"/>
          <w:sz w:val="28"/>
          <w:szCs w:val="28"/>
        </w:rPr>
        <w:t>и</w:t>
      </w:r>
      <w:r w:rsidRPr="00C77977">
        <w:rPr>
          <w:rFonts w:ascii="Times New Roman" w:hAnsi="Times New Roman" w:cs="Times New Roman"/>
          <w:sz w:val="28"/>
          <w:szCs w:val="28"/>
        </w:rPr>
        <w:t xml:space="preserve">меры доказательств в алгебре. Иррациональность числа </w:t>
      </w:r>
      <w:r w:rsidRPr="00C77977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26" type="#_x0000_t75" style="width:14.25pt;height:21.75pt" o:ole="">
            <v:imagedata r:id="rId11" o:title=""/>
          </v:shape>
          <o:OLEObject Type="Embed" ProgID="Equation.DSMT4" ShapeID="_x0000_i1026" DrawAspect="Content" ObjectID="_1643616044" r:id="rId12"/>
        </w:object>
      </w:r>
      <w:r w:rsidRPr="00C77977">
        <w:rPr>
          <w:rFonts w:ascii="Times New Roman" w:hAnsi="Times New Roman" w:cs="Times New Roman"/>
          <w:sz w:val="28"/>
          <w:szCs w:val="28"/>
        </w:rPr>
        <w:t>. Применение в ге</w:t>
      </w:r>
      <w:r w:rsidRPr="00C77977">
        <w:rPr>
          <w:rFonts w:ascii="Times New Roman" w:hAnsi="Times New Roman" w:cs="Times New Roman"/>
          <w:sz w:val="28"/>
          <w:szCs w:val="28"/>
        </w:rPr>
        <w:t>о</w:t>
      </w:r>
      <w:r w:rsidRPr="00C77977">
        <w:rPr>
          <w:rFonts w:ascii="Times New Roman" w:hAnsi="Times New Roman" w:cs="Times New Roman"/>
          <w:sz w:val="28"/>
          <w:szCs w:val="28"/>
        </w:rPr>
        <w:t xml:space="preserve">метрии. </w:t>
      </w:r>
      <w:r w:rsidRPr="00C77977">
        <w:rPr>
          <w:rFonts w:ascii="Times New Roman" w:hAnsi="Times New Roman" w:cs="Times New Roman"/>
          <w:i/>
          <w:sz w:val="28"/>
          <w:szCs w:val="28"/>
        </w:rPr>
        <w:t>Сравнение иррациональных чисел.</w:t>
      </w:r>
      <w:r w:rsidRPr="00C77977">
        <w:rPr>
          <w:rFonts w:ascii="Times New Roman" w:hAnsi="Times New Roman" w:cs="Times New Roman"/>
          <w:bCs/>
          <w:i/>
          <w:sz w:val="28"/>
          <w:szCs w:val="28"/>
        </w:rPr>
        <w:t>Множество действительных чисел.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bCs/>
          <w:sz w:val="28"/>
          <w:szCs w:val="28"/>
        </w:rPr>
        <w:t xml:space="preserve"> Квадратный корень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Арифметический квадратный корень. Понятие о нахо</w:t>
      </w:r>
      <w:r w:rsidRPr="00C77977">
        <w:rPr>
          <w:rFonts w:ascii="Times New Roman" w:hAnsi="Times New Roman" w:cs="Times New Roman"/>
          <w:sz w:val="28"/>
          <w:szCs w:val="28"/>
        </w:rPr>
        <w:t>ж</w:t>
      </w:r>
      <w:r w:rsidRPr="00C77977">
        <w:rPr>
          <w:rFonts w:ascii="Times New Roman" w:hAnsi="Times New Roman" w:cs="Times New Roman"/>
          <w:sz w:val="28"/>
          <w:szCs w:val="28"/>
        </w:rPr>
        <w:t>дении приближенного значения квадратного корня. Свойства ква</w:t>
      </w:r>
      <w:r w:rsidR="00522FE5" w:rsidRPr="00C77977">
        <w:rPr>
          <w:rFonts w:ascii="Times New Roman" w:hAnsi="Times New Roman" w:cs="Times New Roman"/>
          <w:sz w:val="28"/>
          <w:szCs w:val="28"/>
        </w:rPr>
        <w:t>дратных ко</w:t>
      </w:r>
      <w:r w:rsidR="00522FE5" w:rsidRPr="00C77977">
        <w:rPr>
          <w:rFonts w:ascii="Times New Roman" w:hAnsi="Times New Roman" w:cs="Times New Roman"/>
          <w:sz w:val="28"/>
          <w:szCs w:val="28"/>
        </w:rPr>
        <w:t>р</w:t>
      </w:r>
      <w:r w:rsidR="00522FE5" w:rsidRPr="00C77977">
        <w:rPr>
          <w:rFonts w:ascii="Times New Roman" w:hAnsi="Times New Roman" w:cs="Times New Roman"/>
          <w:sz w:val="28"/>
          <w:szCs w:val="28"/>
        </w:rPr>
        <w:t>ней</w:t>
      </w:r>
      <w:r w:rsidRPr="00C77977">
        <w:rPr>
          <w:rFonts w:ascii="Times New Roman" w:hAnsi="Times New Roman" w:cs="Times New Roman"/>
          <w:sz w:val="28"/>
          <w:szCs w:val="28"/>
        </w:rPr>
        <w:t>.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 Функция вида у =</w:t>
      </w:r>
      <m:oMath>
        <m:rad>
          <m:radPr>
            <m:degHide m:val="on"/>
            <m:ctrlPr>
              <w:rPr>
                <w:rFonts w:ascii="Cambria Math" w:eastAsia="Times New Roman" w:hAnsi="Times New Roman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8"/>
                <w:szCs w:val="28"/>
              </w:rPr>
              <m:t>х</m:t>
            </m:r>
          </m:e>
        </m:rad>
      </m:oMath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 и ее график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Преобразование выражений, содержащих квадратные корни: умножение, деление, вынесение множителя из-под знака корня,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внесение множителя под знак корня.</w:t>
      </w:r>
    </w:p>
    <w:p w:rsidR="00122F70" w:rsidRPr="00C77977" w:rsidRDefault="00122F70" w:rsidP="00C77977">
      <w:pPr>
        <w:spacing w:before="240" w:after="0" w:line="240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Квадратные уравнения </w:t>
      </w:r>
    </w:p>
    <w:p w:rsidR="00122F70" w:rsidRPr="00C77977" w:rsidRDefault="00122F70" w:rsidP="00C7797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lastRenderedPageBreak/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Теорема Виета.Теорема, обратная теореме Виета. </w:t>
      </w:r>
      <w:r w:rsidRPr="00C77977">
        <w:rPr>
          <w:rFonts w:ascii="Times New Roman" w:hAnsi="Times New Roman" w:cs="Times New Roman"/>
          <w:sz w:val="28"/>
          <w:szCs w:val="28"/>
        </w:rPr>
        <w:t xml:space="preserve">Решение квадратных уравнений: использование формулы для нахождения корней, </w:t>
      </w:r>
      <w:r w:rsidRPr="00C77977">
        <w:rPr>
          <w:rFonts w:ascii="Times New Roman" w:hAnsi="Times New Roman" w:cs="Times New Roman"/>
          <w:i/>
          <w:sz w:val="28"/>
          <w:szCs w:val="28"/>
        </w:rPr>
        <w:t>графический метод реш</w:t>
      </w:r>
      <w:r w:rsidRPr="00C77977">
        <w:rPr>
          <w:rFonts w:ascii="Times New Roman" w:hAnsi="Times New Roman" w:cs="Times New Roman"/>
          <w:i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z w:val="28"/>
          <w:szCs w:val="28"/>
        </w:rPr>
        <w:t>ния,разложение на множители, подбор корней с использованием теоремы Виета.Количество корней квадратного уравнения в зависимости от его ди</w:t>
      </w:r>
      <w:r w:rsidRPr="00C77977">
        <w:rPr>
          <w:rFonts w:ascii="Times New Roman" w:hAnsi="Times New Roman" w:cs="Times New Roman"/>
          <w:i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z w:val="28"/>
          <w:szCs w:val="28"/>
        </w:rPr>
        <w:t>криминанта</w:t>
      </w:r>
      <w:r w:rsidR="00E8651A" w:rsidRPr="00C77977">
        <w:rPr>
          <w:rFonts w:ascii="Times New Roman" w:hAnsi="Times New Roman" w:cs="Times New Roman"/>
          <w:sz w:val="28"/>
          <w:szCs w:val="28"/>
        </w:rPr>
        <w:t xml:space="preserve">. </w:t>
      </w:r>
      <w:r w:rsidR="001C00CA" w:rsidRPr="00C77977">
        <w:rPr>
          <w:rFonts w:ascii="Times New Roman" w:hAnsi="Times New Roman" w:cs="Times New Roman"/>
          <w:i/>
          <w:sz w:val="28"/>
          <w:szCs w:val="28"/>
        </w:rPr>
        <w:t>Квадратные уравнения с параметром.</w:t>
      </w:r>
      <w:r w:rsidRPr="00C77977">
        <w:rPr>
          <w:rFonts w:ascii="Times New Roman" w:hAnsi="Times New Roman" w:cs="Times New Roman"/>
          <w:sz w:val="28"/>
          <w:szCs w:val="28"/>
        </w:rPr>
        <w:t>Решение дробных раци</w:t>
      </w:r>
      <w:r w:rsidRPr="00C77977">
        <w:rPr>
          <w:rFonts w:ascii="Times New Roman" w:hAnsi="Times New Roman" w:cs="Times New Roman"/>
          <w:sz w:val="28"/>
          <w:szCs w:val="28"/>
        </w:rPr>
        <w:t>о</w:t>
      </w:r>
      <w:r w:rsidRPr="00C77977">
        <w:rPr>
          <w:rFonts w:ascii="Times New Roman" w:hAnsi="Times New Roman" w:cs="Times New Roman"/>
          <w:sz w:val="28"/>
          <w:szCs w:val="28"/>
        </w:rPr>
        <w:t xml:space="preserve">нальных уравнений. Область определения уравнения (область допустимых значений переменной). 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>Решение задач, приводящих к квадратным уравнениям и простейшим рациональным уравнениям. Использование таблиц, схем, черт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жей, других средств представления данных при решении задачи. </w:t>
      </w:r>
    </w:p>
    <w:p w:rsidR="00122F70" w:rsidRPr="00C77977" w:rsidRDefault="00122F70" w:rsidP="00C7797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522FE5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>Неравенства</w:t>
      </w:r>
    </w:p>
    <w:p w:rsidR="00522FE5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  Числовые неравенства. Свойства числовых неравенств.. Сложение и у</w:t>
      </w:r>
      <w:r w:rsidRPr="00C77977">
        <w:rPr>
          <w:rFonts w:ascii="Times New Roman" w:hAnsi="Times New Roman" w:cs="Times New Roman"/>
          <w:sz w:val="28"/>
          <w:szCs w:val="28"/>
        </w:rPr>
        <w:t>м</w:t>
      </w:r>
      <w:r w:rsidRPr="00C77977">
        <w:rPr>
          <w:rFonts w:ascii="Times New Roman" w:hAnsi="Times New Roman" w:cs="Times New Roman"/>
          <w:sz w:val="28"/>
          <w:szCs w:val="28"/>
        </w:rPr>
        <w:t>ножение числовых неравенств.</w:t>
      </w:r>
      <w:r w:rsidR="00522FE5" w:rsidRPr="00C77977">
        <w:rPr>
          <w:rFonts w:ascii="Times New Roman" w:hAnsi="Times New Roman" w:cs="Times New Roman"/>
          <w:sz w:val="28"/>
          <w:szCs w:val="28"/>
        </w:rPr>
        <w:t xml:space="preserve"> Погрешность и точность приближения.</w:t>
      </w:r>
    </w:p>
    <w:p w:rsidR="00150FFA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Неравенство с переменной. Строгие и нестрогие неравенства. </w:t>
      </w:r>
      <w:r w:rsidRPr="00C77977">
        <w:rPr>
          <w:rFonts w:ascii="Times New Roman" w:hAnsi="Times New Roman" w:cs="Times New Roman"/>
          <w:i/>
          <w:sz w:val="28"/>
          <w:szCs w:val="28"/>
        </w:rPr>
        <w:t>Область опр</w:t>
      </w:r>
      <w:r w:rsidRPr="00C77977">
        <w:rPr>
          <w:rFonts w:ascii="Times New Roman" w:hAnsi="Times New Roman" w:cs="Times New Roman"/>
          <w:i/>
          <w:sz w:val="28"/>
          <w:szCs w:val="28"/>
        </w:rPr>
        <w:t>е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деления неравенства (область допустимых значений переменной). </w:t>
      </w:r>
      <w:r w:rsidR="00522FE5" w:rsidRPr="00C77977">
        <w:rPr>
          <w:rFonts w:ascii="Times New Roman" w:hAnsi="Times New Roman" w:cs="Times New Roman"/>
          <w:sz w:val="28"/>
          <w:szCs w:val="28"/>
        </w:rPr>
        <w:t>Проверка справедливости неравенств при заданных значениях переменных</w:t>
      </w:r>
      <w:r w:rsidR="00522FE5" w:rsidRPr="00C77977">
        <w:rPr>
          <w:rFonts w:ascii="Times New Roman" w:eastAsia="Times New Roman" w:hAnsi="Times New Roman" w:cs="Times New Roman"/>
          <w:b/>
          <w:sz w:val="28"/>
          <w:szCs w:val="28"/>
        </w:rPr>
        <w:t xml:space="preserve">. </w:t>
      </w:r>
      <w:r w:rsidRPr="00C77977">
        <w:rPr>
          <w:rFonts w:ascii="Times New Roman" w:hAnsi="Times New Roman" w:cs="Times New Roman"/>
          <w:sz w:val="28"/>
          <w:szCs w:val="28"/>
        </w:rPr>
        <w:t>Решение л</w:t>
      </w:r>
      <w:r w:rsidRPr="00C77977">
        <w:rPr>
          <w:rFonts w:ascii="Times New Roman" w:hAnsi="Times New Roman" w:cs="Times New Roman"/>
          <w:sz w:val="28"/>
          <w:szCs w:val="28"/>
        </w:rPr>
        <w:t>и</w:t>
      </w:r>
      <w:r w:rsidRPr="00C77977">
        <w:rPr>
          <w:rFonts w:ascii="Times New Roman" w:hAnsi="Times New Roman" w:cs="Times New Roman"/>
          <w:sz w:val="28"/>
          <w:szCs w:val="28"/>
        </w:rPr>
        <w:t>нейных неравенств.</w:t>
      </w:r>
    </w:p>
    <w:p w:rsidR="00150FFA" w:rsidRPr="00C77977" w:rsidRDefault="00150FFA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sz w:val="28"/>
          <w:szCs w:val="28"/>
        </w:rPr>
        <w:t>Множество, характеристическое свойство множества, элемент множества, пу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тое, конечное, бесконечное множество. Подмножество. </w:t>
      </w:r>
      <w:r w:rsidRPr="00C77977">
        <w:rPr>
          <w:rFonts w:ascii="Times New Roman" w:hAnsi="Times New Roman" w:cs="Times New Roman"/>
          <w:sz w:val="28"/>
          <w:szCs w:val="28"/>
        </w:rPr>
        <w:t xml:space="preserve">Разность множеств, дополнение множества. </w:t>
      </w:r>
      <w:r w:rsidRPr="00C77977">
        <w:rPr>
          <w:rFonts w:ascii="Times New Roman" w:hAnsi="Times New Roman" w:cs="Times New Roman"/>
          <w:i/>
          <w:sz w:val="28"/>
          <w:szCs w:val="28"/>
        </w:rPr>
        <w:t>Интерпретация операций над множествами с пом</w:t>
      </w:r>
      <w:r w:rsidRPr="00C77977">
        <w:rPr>
          <w:rFonts w:ascii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z w:val="28"/>
          <w:szCs w:val="28"/>
        </w:rPr>
        <w:t>щью кругов Эйлера.</w:t>
      </w:r>
      <w:r w:rsidR="00122F70" w:rsidRPr="00C77977">
        <w:rPr>
          <w:rFonts w:ascii="Times New Roman" w:hAnsi="Times New Roman" w:cs="Times New Roman"/>
          <w:sz w:val="28"/>
          <w:szCs w:val="28"/>
        </w:rPr>
        <w:t>Пересечение и объединение множеств. Элементы множес</w:t>
      </w:r>
      <w:r w:rsidR="00122F70" w:rsidRPr="00C77977">
        <w:rPr>
          <w:rFonts w:ascii="Times New Roman" w:hAnsi="Times New Roman" w:cs="Times New Roman"/>
          <w:sz w:val="28"/>
          <w:szCs w:val="28"/>
        </w:rPr>
        <w:t>т</w:t>
      </w:r>
      <w:r w:rsidR="00122F70" w:rsidRPr="00C77977">
        <w:rPr>
          <w:rFonts w:ascii="Times New Roman" w:hAnsi="Times New Roman" w:cs="Times New Roman"/>
          <w:sz w:val="28"/>
          <w:szCs w:val="28"/>
        </w:rPr>
        <w:t>ва, способы задания множеств, распознавание подмножеств и элементов по</w:t>
      </w:r>
      <w:r w:rsidR="00122F70" w:rsidRPr="00C77977">
        <w:rPr>
          <w:rFonts w:ascii="Times New Roman" w:hAnsi="Times New Roman" w:cs="Times New Roman"/>
          <w:sz w:val="28"/>
          <w:szCs w:val="28"/>
        </w:rPr>
        <w:t>д</w:t>
      </w:r>
      <w:r w:rsidR="00122F70" w:rsidRPr="00C77977">
        <w:rPr>
          <w:rFonts w:ascii="Times New Roman" w:hAnsi="Times New Roman" w:cs="Times New Roman"/>
          <w:sz w:val="28"/>
          <w:szCs w:val="28"/>
        </w:rPr>
        <w:t xml:space="preserve">множеств с использованием кругов Эйлера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Системы неравенств с одной переменной. Решение систем </w:t>
      </w:r>
      <w:r w:rsidR="00142ED1" w:rsidRPr="00C77977">
        <w:rPr>
          <w:rFonts w:ascii="Times New Roman" w:hAnsi="Times New Roman" w:cs="Times New Roman"/>
          <w:sz w:val="28"/>
          <w:szCs w:val="28"/>
        </w:rPr>
        <w:t xml:space="preserve">линейных </w:t>
      </w:r>
      <w:r w:rsidRPr="00C77977">
        <w:rPr>
          <w:rFonts w:ascii="Times New Roman" w:hAnsi="Times New Roman" w:cs="Times New Roman"/>
          <w:sz w:val="28"/>
          <w:szCs w:val="28"/>
        </w:rPr>
        <w:t>неравенств с одной переменной. Изображение решения системы неравенств на числовой прямой. Запись решения системы неравенств</w:t>
      </w:r>
    </w:p>
    <w:p w:rsidR="00B50556" w:rsidRPr="00C77977" w:rsidRDefault="00B50556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>Степень с целым показателем. Элементы статистик</w:t>
      </w:r>
      <w:r w:rsidR="00B50556" w:rsidRPr="00C77977">
        <w:rPr>
          <w:rFonts w:ascii="Times New Roman" w:eastAsia="Times New Roman" w:hAnsi="Times New Roman" w:cs="Times New Roman"/>
          <w:b/>
          <w:i/>
          <w:sz w:val="28"/>
          <w:szCs w:val="28"/>
        </w:rPr>
        <w:t>и</w:t>
      </w:r>
    </w:p>
    <w:p w:rsidR="00122F70" w:rsidRPr="00C77977" w:rsidRDefault="00122F70" w:rsidP="00C77977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sz w:val="28"/>
          <w:szCs w:val="28"/>
        </w:rPr>
        <w:t xml:space="preserve">Степень с целым показателем и ее свойства. Стандартный вид числа. Начальные сведения об организации статистических исследований. </w:t>
      </w:r>
      <w:r w:rsidRPr="00C77977">
        <w:rPr>
          <w:rFonts w:ascii="Times New Roman" w:hAnsi="Times New Roman" w:cs="Times New Roman"/>
          <w:sz w:val="28"/>
          <w:szCs w:val="28"/>
        </w:rPr>
        <w:t>Табличное и графическое представление данных, столбчатые и круговые диаграммы, гр</w:t>
      </w:r>
      <w:r w:rsidRPr="00C77977">
        <w:rPr>
          <w:rFonts w:ascii="Times New Roman" w:hAnsi="Times New Roman" w:cs="Times New Roman"/>
          <w:sz w:val="28"/>
          <w:szCs w:val="28"/>
        </w:rPr>
        <w:t>а</w:t>
      </w:r>
      <w:r w:rsidRPr="00C77977">
        <w:rPr>
          <w:rFonts w:ascii="Times New Roman" w:hAnsi="Times New Roman" w:cs="Times New Roman"/>
          <w:sz w:val="28"/>
          <w:szCs w:val="28"/>
        </w:rPr>
        <w:t>фики, применение диаграмм и графиков для описания зависимостей реальных величин, извлечение информации из таблиц, диаграмм и графиков. Полигон и дистограмма.</w:t>
      </w: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История математики 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>Данный раздел отдельно не выделен в тематическом планировании, а встра</w:t>
      </w:r>
      <w:r w:rsidRPr="00C77977">
        <w:rPr>
          <w:bCs/>
          <w:color w:val="auto"/>
          <w:sz w:val="28"/>
          <w:szCs w:val="28"/>
        </w:rPr>
        <w:t>и</w:t>
      </w:r>
      <w:r w:rsidRPr="00C77977">
        <w:rPr>
          <w:bCs/>
          <w:color w:val="auto"/>
          <w:sz w:val="28"/>
          <w:szCs w:val="28"/>
        </w:rPr>
        <w:t>вается в различные темы  курса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Открытие иррациональности. О действительных числах. О квадратных корнях и уравнениях, о неравенствах. Из истории возникновения формул для решения уравнений 3-й и 4-й степеней. История развития понятия функции. Ф. Виет, П. Ферма, Р. Декарт, Н. Абель, И.Ньютон, К.Вейерштрасс, Архимед, Л.Эйлер, И.Ламберт, М.Штифель, Т.Гарриот, П.Буге.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22F70" w:rsidRPr="004959CB" w:rsidRDefault="00122F70" w:rsidP="004959CB">
      <w:pPr>
        <w:spacing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C77977">
        <w:rPr>
          <w:rFonts w:ascii="Times New Roman" w:eastAsia="Times New Roman" w:hAnsi="Times New Roman" w:cs="Times New Roman"/>
          <w:b/>
          <w:i/>
          <w:sz w:val="28"/>
          <w:szCs w:val="28"/>
          <w:u w:val="single"/>
        </w:rPr>
        <w:t>9 класс</w:t>
      </w:r>
    </w:p>
    <w:p w:rsidR="00150FFA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Квадратичная функция </w:t>
      </w:r>
    </w:p>
    <w:p w:rsidR="00122F70" w:rsidRPr="00C77977" w:rsidRDefault="00150FFA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 xml:space="preserve">     Функция. Область определения и область значений функции. График функции.</w:t>
      </w:r>
      <w:r w:rsidRPr="00C77977">
        <w:rPr>
          <w:sz w:val="28"/>
          <w:szCs w:val="28"/>
        </w:rPr>
        <w:t xml:space="preserve">Графики функций </w:t>
      </w:r>
      <w:r w:rsidRPr="00C77977">
        <w:rPr>
          <w:position w:val="-24"/>
          <w:sz w:val="28"/>
          <w:szCs w:val="28"/>
        </w:rPr>
        <w:object w:dxaOrig="1300" w:dyaOrig="620">
          <v:shape id="_x0000_i1027" type="#_x0000_t75" style="width:64.5pt;height:28.5pt" o:ole="">
            <v:imagedata r:id="rId13" o:title=""/>
          </v:shape>
          <o:OLEObject Type="Embed" ProgID="Equation.DSMT4" ShapeID="_x0000_i1027" DrawAspect="Content" ObjectID="_1643616045" r:id="rId14"/>
        </w:object>
      </w:r>
      <w:r w:rsidRPr="00C77977">
        <w:rPr>
          <w:sz w:val="28"/>
          <w:szCs w:val="28"/>
        </w:rPr>
        <w:t>,</w:t>
      </w:r>
      <w:r w:rsidRPr="00C77977">
        <w:rPr>
          <w:position w:val="-10"/>
          <w:sz w:val="28"/>
          <w:szCs w:val="28"/>
        </w:rPr>
        <w:object w:dxaOrig="760" w:dyaOrig="380">
          <v:shape id="_x0000_i1028" type="#_x0000_t75" style="width:43.5pt;height:14.25pt" o:ole="">
            <v:imagedata r:id="rId15" o:title=""/>
          </v:shape>
          <o:OLEObject Type="Embed" ProgID="Equation.DSMT4" ShapeID="_x0000_i1028" DrawAspect="Content" ObjectID="_1643616046" r:id="rId16"/>
        </w:object>
      </w:r>
      <w:r w:rsidR="00704C11" w:rsidRPr="00C77977">
        <w:rPr>
          <w:sz w:val="28"/>
          <w:szCs w:val="28"/>
        </w:rPr>
        <w:fldChar w:fldCharType="begin"/>
      </w:r>
      <w:r w:rsidRPr="00C77977">
        <w:rPr>
          <w:sz w:val="28"/>
          <w:szCs w:val="28"/>
        </w:rPr>
        <w:instrText xml:space="preserve"> QUOTE  </w:instrText>
      </w:r>
      <w:r w:rsidR="00704C11" w:rsidRPr="00C77977">
        <w:rPr>
          <w:sz w:val="28"/>
          <w:szCs w:val="28"/>
        </w:rPr>
        <w:fldChar w:fldCharType="end"/>
      </w:r>
      <w:r w:rsidRPr="00C77977">
        <w:rPr>
          <w:sz w:val="28"/>
          <w:szCs w:val="28"/>
        </w:rPr>
        <w:t>,</w:t>
      </w:r>
      <w:r w:rsidRPr="00C77977">
        <w:rPr>
          <w:bCs/>
          <w:position w:val="-10"/>
          <w:sz w:val="28"/>
          <w:szCs w:val="28"/>
        </w:rPr>
        <w:object w:dxaOrig="760" w:dyaOrig="380">
          <v:shape id="_x0000_i1029" type="#_x0000_t75" style="width:36pt;height:14.25pt" o:ole="">
            <v:imagedata r:id="rId17" o:title=""/>
          </v:shape>
          <o:OLEObject Type="Embed" ProgID="Equation.DSMT4" ShapeID="_x0000_i1029" DrawAspect="Content" ObjectID="_1643616047" r:id="rId18"/>
        </w:object>
      </w:r>
      <w:fldSimple w:instr="">
        <w:r w:rsidRPr="00C77977">
          <w:rPr>
            <w:bCs/>
            <w:noProof/>
            <w:position w:val="-10"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4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9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C77977">
        <w:rPr>
          <w:bCs/>
          <w:sz w:val="28"/>
          <w:szCs w:val="28"/>
        </w:rPr>
        <w:t xml:space="preserve">, </w:t>
      </w:r>
      <w:r w:rsidRPr="00C77977">
        <w:rPr>
          <w:bCs/>
          <w:position w:val="-12"/>
          <w:sz w:val="28"/>
          <w:szCs w:val="28"/>
        </w:rPr>
        <w:object w:dxaOrig="660" w:dyaOrig="380">
          <v:shape id="_x0000_i1030" type="#_x0000_t75" style="width:28.5pt;height:14.25pt" o:ole="">
            <v:imagedata r:id="rId20" o:title=""/>
          </v:shape>
          <o:OLEObject Type="Embed" ProgID="Equation.DSMT4" ShapeID="_x0000_i1030" DrawAspect="Content" ObjectID="_1643616048" r:id="rId21"/>
        </w:object>
      </w:r>
      <w:r w:rsidRPr="00C77977">
        <w:rPr>
          <w:bCs/>
          <w:sz w:val="28"/>
          <w:szCs w:val="28"/>
        </w:rPr>
        <w:t>.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Свойства и график квадратичной функции (параболы). Построение графика квадратичной функции по точкам. Нахождение области определения, множества значений, нулей, промежутков знакопостоянства,  промежутков возрастания и убывания, наибольшего и наименьшего значений квадратичной функции. </w:t>
      </w:r>
      <w:r w:rsidRPr="00C77977">
        <w:rPr>
          <w:rFonts w:ascii="Times New Roman" w:hAnsi="Times New Roman" w:cs="Times New Roman"/>
          <w:i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z w:val="28"/>
          <w:szCs w:val="28"/>
        </w:rPr>
        <w:t>с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следование функции по ее графику. </w:t>
      </w:r>
      <w:r w:rsidRPr="00C77977">
        <w:rPr>
          <w:rFonts w:ascii="Times New Roman" w:eastAsia="Times New Roman" w:hAnsi="Times New Roman" w:cs="Times New Roman"/>
          <w:i/>
          <w:sz w:val="28"/>
          <w:szCs w:val="28"/>
        </w:rPr>
        <w:t>Представление об асимпт</w:t>
      </w:r>
      <w:r w:rsidRPr="00C77977">
        <w:rPr>
          <w:rFonts w:ascii="Times New Roman" w:eastAsia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eastAsia="Times New Roman" w:hAnsi="Times New Roman" w:cs="Times New Roman"/>
          <w:i/>
          <w:sz w:val="28"/>
          <w:szCs w:val="28"/>
        </w:rPr>
        <w:t>тах.</w:t>
      </w:r>
      <w:r w:rsidRPr="00C77977">
        <w:rPr>
          <w:rFonts w:ascii="Times New Roman" w:hAnsi="Times New Roman" w:cs="Times New Roman"/>
          <w:i/>
          <w:sz w:val="28"/>
          <w:szCs w:val="28"/>
        </w:rPr>
        <w:t>Непрерывность функции. Кусочно заданные функции. Квадратный тре</w:t>
      </w:r>
      <w:r w:rsidRPr="00C77977">
        <w:rPr>
          <w:rFonts w:ascii="Times New Roman" w:hAnsi="Times New Roman" w:cs="Times New Roman"/>
          <w:i/>
          <w:sz w:val="28"/>
          <w:szCs w:val="28"/>
        </w:rPr>
        <w:t>х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член, разложение квадратного трехчлена на множители. </w:t>
      </w:r>
      <w:r w:rsidRPr="00C77977">
        <w:rPr>
          <w:rFonts w:ascii="Times New Roman" w:hAnsi="Times New Roman" w:cs="Times New Roman"/>
          <w:sz w:val="28"/>
          <w:szCs w:val="28"/>
        </w:rPr>
        <w:t xml:space="preserve">Преобразование графика функции </w:t>
      </w:r>
      <w:r w:rsidRPr="00C77977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1031" type="#_x0000_t75" style="width:50.25pt;height:14.25pt" o:ole="">
            <v:imagedata r:id="rId22" o:title=""/>
          </v:shape>
          <o:OLEObject Type="Embed" ProgID="Equation.DSMT4" ShapeID="_x0000_i1031" DrawAspect="Content" ObjectID="_1643616049" r:id="rId23"/>
        </w:object>
      </w:r>
      <w:r w:rsidRPr="00C77977">
        <w:rPr>
          <w:rFonts w:ascii="Times New Roman" w:hAnsi="Times New Roman" w:cs="Times New Roman"/>
          <w:sz w:val="28"/>
          <w:szCs w:val="28"/>
        </w:rPr>
        <w:t xml:space="preserve"> для построения графиков функций вида </w:t>
      </w:r>
      <w:r w:rsidRPr="00C77977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032" type="#_x0000_t75" style="width:86.25pt;height:14.25pt" o:ole="">
            <v:imagedata r:id="rId24" o:title=""/>
          </v:shape>
          <o:OLEObject Type="Embed" ProgID="Equation.DSMT4" ShapeID="_x0000_i1032" DrawAspect="Content" ObjectID="_1643616050" r:id="rId25"/>
        </w:object>
      </w:r>
      <w:r w:rsidRPr="00C77977">
        <w:rPr>
          <w:rFonts w:ascii="Times New Roman" w:hAnsi="Times New Roman" w:cs="Times New Roman"/>
          <w:sz w:val="28"/>
          <w:szCs w:val="28"/>
        </w:rPr>
        <w:t>. Степенная функция.</w:t>
      </w:r>
    </w:p>
    <w:p w:rsidR="00122F70" w:rsidRPr="00C77977" w:rsidRDefault="00122F70" w:rsidP="00C77977">
      <w:pPr>
        <w:pStyle w:val="aa"/>
        <w:ind w:left="142"/>
        <w:jc w:val="both"/>
        <w:rPr>
          <w:rFonts w:ascii="Times New Roman" w:hAnsi="Times New Roman"/>
          <w:i/>
          <w:sz w:val="28"/>
          <w:szCs w:val="28"/>
          <w:lang w:val="ru-RU"/>
        </w:rPr>
      </w:pPr>
      <w:r w:rsidRPr="00C77977">
        <w:rPr>
          <w:rFonts w:ascii="Times New Roman" w:hAnsi="Times New Roman"/>
          <w:sz w:val="28"/>
          <w:szCs w:val="28"/>
          <w:lang w:val="ru-RU"/>
        </w:rPr>
        <w:t>.</w:t>
      </w: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Уравнения и неравенства с одной переменной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Целые уравнения. </w:t>
      </w:r>
      <w:r w:rsidRPr="00C77977">
        <w:rPr>
          <w:rFonts w:ascii="Times New Roman" w:hAnsi="Times New Roman" w:cs="Times New Roman"/>
          <w:i/>
          <w:sz w:val="28"/>
          <w:szCs w:val="28"/>
        </w:rPr>
        <w:t>Биквадратные уравнения. Уравнения, сводящиеся к линейным и квадратным. Квадратные уравнения с параметром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Дробные рациональные уравнения. </w:t>
      </w:r>
      <w:r w:rsidRPr="00C77977">
        <w:rPr>
          <w:rFonts w:ascii="Times New Roman" w:hAnsi="Times New Roman" w:cs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</w:t>
      </w:r>
      <w:r w:rsidRPr="00C77977">
        <w:rPr>
          <w:rFonts w:ascii="Times New Roman" w:hAnsi="Times New Roman" w:cs="Times New Roman"/>
          <w:i/>
          <w:sz w:val="28"/>
          <w:szCs w:val="28"/>
        </w:rPr>
        <w:t>к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ций при решении уравнений. Простейшие иррациональные уравнения вида </w:t>
      </w:r>
      <w:r w:rsidRPr="00C77977">
        <w:rPr>
          <w:rFonts w:ascii="Times New Roman" w:hAnsi="Times New Roman" w:cs="Times New Roman"/>
          <w:i/>
          <w:position w:val="-16"/>
          <w:sz w:val="28"/>
          <w:szCs w:val="28"/>
        </w:rPr>
        <w:object w:dxaOrig="1120" w:dyaOrig="460">
          <v:shape id="_x0000_i1033" type="#_x0000_t75" style="width:57.75pt;height:21.75pt" o:ole="">
            <v:imagedata r:id="rId26" o:title=""/>
          </v:shape>
          <o:OLEObject Type="Embed" ProgID="Equation.DSMT4" ShapeID="_x0000_i1033" DrawAspect="Content" ObjectID="_1643616051" r:id="rId27"/>
        </w:object>
      </w:r>
      <w:r w:rsidRPr="00C77977">
        <w:rPr>
          <w:rFonts w:ascii="Times New Roman" w:hAnsi="Times New Roman" w:cs="Times New Roman"/>
          <w:i/>
          <w:sz w:val="28"/>
          <w:szCs w:val="28"/>
        </w:rPr>
        <w:t>,</w:t>
      </w:r>
      <w:r w:rsidRPr="00C77977">
        <w:rPr>
          <w:rFonts w:ascii="Times New Roman" w:hAnsi="Times New Roman" w:cs="Times New Roman"/>
          <w:i/>
          <w:position w:val="-16"/>
          <w:sz w:val="28"/>
          <w:szCs w:val="28"/>
        </w:rPr>
        <w:object w:dxaOrig="1680" w:dyaOrig="460">
          <v:shape id="_x0000_i1034" type="#_x0000_t75" style="width:86.25pt;height:21.75pt" o:ole="">
            <v:imagedata r:id="rId28" o:title=""/>
          </v:shape>
          <o:OLEObject Type="Embed" ProgID="Equation.DSMT4" ShapeID="_x0000_i1034" DrawAspect="Content" ObjectID="_1643616052" r:id="rId29"/>
        </w:objec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. Уравнения вида </w:t>
      </w:r>
      <w:r w:rsidRPr="00C77977">
        <w:rPr>
          <w:rFonts w:ascii="Times New Roman" w:hAnsi="Times New Roman" w:cs="Times New Roman"/>
          <w:i/>
          <w:position w:val="-6"/>
          <w:sz w:val="28"/>
          <w:szCs w:val="28"/>
        </w:rPr>
        <w:object w:dxaOrig="700" w:dyaOrig="360">
          <v:shape id="_x0000_i1035" type="#_x0000_t75" style="width:36pt;height:21.75pt" o:ole="">
            <v:imagedata r:id="rId30" o:title=""/>
          </v:shape>
          <o:OLEObject Type="Embed" ProgID="Equation.DSMT4" ShapeID="_x0000_i1035" DrawAspect="Content" ObjectID="_1643616053" r:id="rId31"/>
        </w:object>
      </w:r>
      <w:r w:rsidRPr="00C77977">
        <w:rPr>
          <w:rFonts w:ascii="Times New Roman" w:hAnsi="Times New Roman" w:cs="Times New Roman"/>
          <w:i/>
          <w:sz w:val="28"/>
          <w:szCs w:val="28"/>
        </w:rPr>
        <w:t>. Уравнения в целых числах.</w:t>
      </w:r>
    </w:p>
    <w:p w:rsidR="00122F70" w:rsidRPr="00C77977" w:rsidRDefault="00150FFA" w:rsidP="00C77977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Неравенство второй степени с одной переменной.  Решение </w:t>
      </w:r>
      <w:r w:rsidR="00122F70" w:rsidRPr="00C77977">
        <w:rPr>
          <w:rFonts w:ascii="Times New Roman" w:hAnsi="Times New Roman" w:cs="Times New Roman"/>
          <w:sz w:val="28"/>
          <w:szCs w:val="28"/>
        </w:rPr>
        <w:t>неравенств</w:t>
      </w:r>
      <w:r w:rsidRPr="00C77977">
        <w:rPr>
          <w:rFonts w:ascii="Times New Roman" w:hAnsi="Times New Roman" w:cs="Times New Roman"/>
          <w:sz w:val="28"/>
          <w:szCs w:val="28"/>
        </w:rPr>
        <w:t xml:space="preserve"> второй степени</w:t>
      </w:r>
      <w:r w:rsidR="00122F70" w:rsidRPr="00C77977">
        <w:rPr>
          <w:rFonts w:ascii="Times New Roman" w:hAnsi="Times New Roman" w:cs="Times New Roman"/>
          <w:sz w:val="28"/>
          <w:szCs w:val="28"/>
        </w:rPr>
        <w:t>: использование свойств и графика квадратичной функции, метод и</w:t>
      </w:r>
      <w:r w:rsidR="00122F70" w:rsidRPr="00C77977">
        <w:rPr>
          <w:rFonts w:ascii="Times New Roman" w:hAnsi="Times New Roman" w:cs="Times New Roman"/>
          <w:sz w:val="28"/>
          <w:szCs w:val="28"/>
        </w:rPr>
        <w:t>н</w:t>
      </w:r>
      <w:r w:rsidR="00122F70" w:rsidRPr="00C77977">
        <w:rPr>
          <w:rFonts w:ascii="Times New Roman" w:hAnsi="Times New Roman" w:cs="Times New Roman"/>
          <w:sz w:val="28"/>
          <w:szCs w:val="28"/>
        </w:rPr>
        <w:t>тервалов. Запись решения квадратного неравенства.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 xml:space="preserve"> Решение целых и дро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>б</w:t>
      </w:r>
      <w:r w:rsidR="00122F70" w:rsidRPr="00C77977">
        <w:rPr>
          <w:rFonts w:ascii="Times New Roman" w:hAnsi="Times New Roman" w:cs="Times New Roman"/>
          <w:i/>
          <w:sz w:val="28"/>
          <w:szCs w:val="28"/>
        </w:rPr>
        <w:t>но-рациональных неравенств методом интервалов.</w:t>
      </w:r>
      <w:r w:rsidR="00142ED1" w:rsidRPr="00142ED1">
        <w:rPr>
          <w:rFonts w:ascii="Times New Roman" w:hAnsi="Times New Roman" w:cs="Times New Roman"/>
          <w:i/>
          <w:spacing w:val="4"/>
          <w:sz w:val="28"/>
          <w:szCs w:val="28"/>
        </w:rPr>
        <w:t>Решение систем ква</w:t>
      </w:r>
      <w:r w:rsidR="00142ED1" w:rsidRPr="00142ED1">
        <w:rPr>
          <w:rFonts w:ascii="Times New Roman" w:hAnsi="Times New Roman" w:cs="Times New Roman"/>
          <w:i/>
          <w:spacing w:val="4"/>
          <w:sz w:val="28"/>
          <w:szCs w:val="28"/>
        </w:rPr>
        <w:t>д</w:t>
      </w:r>
      <w:r w:rsidR="00142ED1" w:rsidRPr="00142ED1">
        <w:rPr>
          <w:rFonts w:ascii="Times New Roman" w:hAnsi="Times New Roman" w:cs="Times New Roman"/>
          <w:i/>
          <w:spacing w:val="4"/>
          <w:sz w:val="28"/>
          <w:szCs w:val="28"/>
        </w:rPr>
        <w:t xml:space="preserve">ратных неравенств с одной переменной. </w:t>
      </w:r>
      <w:r w:rsidR="00142ED1" w:rsidRPr="00C77977">
        <w:rPr>
          <w:rFonts w:ascii="Times New Roman" w:hAnsi="Times New Roman" w:cs="Times New Roman"/>
          <w:spacing w:val="4"/>
          <w:sz w:val="28"/>
          <w:szCs w:val="28"/>
        </w:rPr>
        <w:t>Изображение решения системы н</w:t>
      </w:r>
      <w:r w:rsidR="00142ED1" w:rsidRPr="00C77977">
        <w:rPr>
          <w:rFonts w:ascii="Times New Roman" w:hAnsi="Times New Roman" w:cs="Times New Roman"/>
          <w:spacing w:val="4"/>
          <w:sz w:val="28"/>
          <w:szCs w:val="28"/>
        </w:rPr>
        <w:t>е</w:t>
      </w:r>
      <w:r w:rsidR="00142ED1" w:rsidRPr="00C77977">
        <w:rPr>
          <w:rFonts w:ascii="Times New Roman" w:hAnsi="Times New Roman" w:cs="Times New Roman"/>
          <w:spacing w:val="4"/>
          <w:sz w:val="28"/>
          <w:szCs w:val="28"/>
        </w:rPr>
        <w:t>равенств на числовой прямой. Запись решения системы неравенств.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hAnsi="Times New Roman" w:cs="Times New Roman"/>
          <w:b/>
          <w:i/>
          <w:sz w:val="28"/>
          <w:szCs w:val="28"/>
        </w:rPr>
        <w:t xml:space="preserve">Уравнения и неравенства с двумя переменными и их системы </w:t>
      </w:r>
    </w:p>
    <w:p w:rsidR="00122F70" w:rsidRPr="00C77977" w:rsidRDefault="00122F70" w:rsidP="00C77977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Уравнение с двумя переменными и его график. Системы уравнений второй степени. Решение задач с помощью систем уравнений второй степени. Системы линейных уравнений с параметром. </w:t>
      </w:r>
    </w:p>
    <w:p w:rsidR="00B50556" w:rsidRPr="00C77977" w:rsidRDefault="00122F70" w:rsidP="00C77977">
      <w:pPr>
        <w:autoSpaceDE w:val="0"/>
        <w:autoSpaceDN w:val="0"/>
        <w:adjustRightInd w:val="0"/>
        <w:spacing w:after="0" w:line="240" w:lineRule="auto"/>
        <w:ind w:right="36"/>
        <w:jc w:val="both"/>
        <w:rPr>
          <w:rFonts w:ascii="Times New Roman" w:hAnsi="Times New Roman" w:cs="Times New Roman"/>
          <w:spacing w:val="4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Неравенства с двумя переменными и их системы.  </w:t>
      </w:r>
    </w:p>
    <w:p w:rsidR="00122F70" w:rsidRPr="00C77977" w:rsidRDefault="00122F70" w:rsidP="00C77977">
      <w:pPr>
        <w:autoSpaceDE w:val="0"/>
        <w:autoSpaceDN w:val="0"/>
        <w:adjustRightInd w:val="0"/>
        <w:spacing w:after="0" w:line="240" w:lineRule="auto"/>
        <w:ind w:right="36"/>
        <w:jc w:val="both"/>
        <w:rPr>
          <w:rFonts w:ascii="Times New Roman" w:hAnsi="Times New Roman" w:cs="Times New Roman"/>
          <w:spacing w:val="4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Последовательности. Прогрессии </w:t>
      </w:r>
    </w:p>
    <w:p w:rsidR="00122F70" w:rsidRPr="00C77977" w:rsidRDefault="00122F70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    Числовая последовательность. Примеры числовых последовательностей. Бесконечные последовательности.</w:t>
      </w:r>
    </w:p>
    <w:p w:rsidR="00122F70" w:rsidRPr="00C77977" w:rsidRDefault="00122F70" w:rsidP="00C77977">
      <w:pPr>
        <w:pStyle w:val="ac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sz w:val="28"/>
          <w:szCs w:val="28"/>
        </w:rPr>
        <w:t xml:space="preserve"> Арифметическая прогрессия и ее свойства. Геометрическая прогрессия. </w:t>
      </w:r>
      <w:r w:rsidR="0042036A" w:rsidRPr="00C77977">
        <w:rPr>
          <w:rFonts w:ascii="Times New Roman" w:hAnsi="Times New Roman" w:cs="Times New Roman"/>
          <w:i/>
          <w:sz w:val="28"/>
          <w:szCs w:val="28"/>
        </w:rPr>
        <w:t>Фо</w:t>
      </w:r>
      <w:r w:rsidR="0042036A" w:rsidRPr="00C77977">
        <w:rPr>
          <w:rFonts w:ascii="Times New Roman" w:hAnsi="Times New Roman" w:cs="Times New Roman"/>
          <w:i/>
          <w:sz w:val="28"/>
          <w:szCs w:val="28"/>
        </w:rPr>
        <w:t>р</w:t>
      </w:r>
      <w:r w:rsidR="0042036A" w:rsidRPr="00C77977">
        <w:rPr>
          <w:rFonts w:ascii="Times New Roman" w:hAnsi="Times New Roman" w:cs="Times New Roman"/>
          <w:i/>
          <w:sz w:val="28"/>
          <w:szCs w:val="28"/>
        </w:rPr>
        <w:t>мула п-го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члена и суммы </w:t>
      </w:r>
      <w:r w:rsidRPr="00C7797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77977">
        <w:rPr>
          <w:rFonts w:ascii="Times New Roman" w:hAnsi="Times New Roman" w:cs="Times New Roman"/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122F70" w:rsidRPr="00C77977" w:rsidRDefault="00122F70" w:rsidP="00C77977">
      <w:pPr>
        <w:pStyle w:val="Default"/>
        <w:jc w:val="both"/>
        <w:rPr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color w:val="auto"/>
          <w:sz w:val="28"/>
          <w:szCs w:val="28"/>
        </w:rPr>
      </w:pPr>
      <w:r w:rsidRPr="00C77977">
        <w:rPr>
          <w:b/>
          <w:bCs/>
          <w:color w:val="auto"/>
          <w:sz w:val="28"/>
          <w:szCs w:val="28"/>
        </w:rPr>
        <w:t xml:space="preserve">Элементы комбинаторики и теории вероятностей  </w:t>
      </w:r>
    </w:p>
    <w:p w:rsidR="00122F70" w:rsidRPr="00C77977" w:rsidRDefault="00122F70" w:rsidP="00C77977">
      <w:pPr>
        <w:pStyle w:val="Default"/>
        <w:jc w:val="both"/>
        <w:rPr>
          <w:b/>
          <w:bCs/>
          <w:color w:val="auto"/>
          <w:sz w:val="28"/>
          <w:szCs w:val="28"/>
        </w:rPr>
      </w:pPr>
      <w:r w:rsidRPr="00C77977">
        <w:rPr>
          <w:b/>
          <w:color w:val="auto"/>
          <w:sz w:val="28"/>
          <w:szCs w:val="28"/>
        </w:rPr>
        <w:lastRenderedPageBreak/>
        <w:t>Элементы комбинаторики.</w:t>
      </w:r>
      <w:r w:rsidR="002A5C73" w:rsidRPr="00C77977">
        <w:rPr>
          <w:i/>
          <w:color w:val="auto"/>
          <w:sz w:val="28"/>
          <w:szCs w:val="28"/>
        </w:rPr>
        <w:t>Комбинаторноеправило умножения.  П</w:t>
      </w:r>
      <w:r w:rsidRPr="00C77977">
        <w:rPr>
          <w:i/>
          <w:color w:val="auto"/>
          <w:sz w:val="28"/>
          <w:szCs w:val="28"/>
        </w:rPr>
        <w:t>ерест</w:t>
      </w:r>
      <w:r w:rsidRPr="00C77977">
        <w:rPr>
          <w:i/>
          <w:color w:val="auto"/>
          <w:sz w:val="28"/>
          <w:szCs w:val="28"/>
        </w:rPr>
        <w:t>а</w:t>
      </w:r>
      <w:r w:rsidR="002A5C73" w:rsidRPr="00C77977">
        <w:rPr>
          <w:i/>
          <w:color w:val="auto"/>
          <w:sz w:val="28"/>
          <w:szCs w:val="28"/>
        </w:rPr>
        <w:t>новки. Ф</w:t>
      </w:r>
      <w:r w:rsidRPr="00C77977">
        <w:rPr>
          <w:i/>
          <w:color w:val="auto"/>
          <w:sz w:val="28"/>
          <w:szCs w:val="28"/>
        </w:rPr>
        <w:t xml:space="preserve">акториал числа. </w:t>
      </w:r>
      <w:r w:rsidR="0042036A" w:rsidRPr="00C77977">
        <w:rPr>
          <w:i/>
          <w:color w:val="auto"/>
          <w:sz w:val="28"/>
          <w:szCs w:val="28"/>
        </w:rPr>
        <w:t xml:space="preserve">Размещения. </w:t>
      </w:r>
      <w:r w:rsidR="002A5C73" w:rsidRPr="00C77977">
        <w:rPr>
          <w:i/>
          <w:color w:val="auto"/>
          <w:sz w:val="28"/>
          <w:szCs w:val="28"/>
        </w:rPr>
        <w:t>Сочетания</w:t>
      </w:r>
      <w:r w:rsidRPr="00C77977">
        <w:rPr>
          <w:i/>
          <w:color w:val="auto"/>
          <w:sz w:val="28"/>
          <w:szCs w:val="28"/>
        </w:rPr>
        <w:t xml:space="preserve">. Формула числа </w:t>
      </w:r>
      <w:r w:rsidR="002A5C73" w:rsidRPr="00C77977">
        <w:rPr>
          <w:i/>
          <w:color w:val="auto"/>
          <w:sz w:val="28"/>
          <w:szCs w:val="28"/>
        </w:rPr>
        <w:t>перестан</w:t>
      </w:r>
      <w:r w:rsidR="002A5C73" w:rsidRPr="00C77977">
        <w:rPr>
          <w:i/>
          <w:color w:val="auto"/>
          <w:sz w:val="28"/>
          <w:szCs w:val="28"/>
        </w:rPr>
        <w:t>о</w:t>
      </w:r>
      <w:r w:rsidR="002A5C73" w:rsidRPr="00C77977">
        <w:rPr>
          <w:i/>
          <w:color w:val="auto"/>
          <w:sz w:val="28"/>
          <w:szCs w:val="28"/>
        </w:rPr>
        <w:t xml:space="preserve">вок, размещений и </w:t>
      </w:r>
      <w:r w:rsidRPr="00C77977">
        <w:rPr>
          <w:i/>
          <w:color w:val="auto"/>
          <w:sz w:val="28"/>
          <w:szCs w:val="28"/>
        </w:rPr>
        <w:t>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Успех и неудача. Вероятности событий в серии испытаний Бернулли</w:t>
      </w:r>
      <w:r w:rsidRPr="00C77977">
        <w:rPr>
          <w:b/>
          <w:i/>
          <w:color w:val="auto"/>
          <w:sz w:val="28"/>
          <w:szCs w:val="28"/>
        </w:rPr>
        <w:t>.</w:t>
      </w:r>
    </w:p>
    <w:p w:rsidR="00122F70" w:rsidRPr="00C77977" w:rsidRDefault="00122F70" w:rsidP="00C7797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7977">
        <w:rPr>
          <w:rFonts w:ascii="Times New Roman" w:hAnsi="Times New Roman" w:cs="Times New Roman"/>
          <w:b/>
          <w:sz w:val="28"/>
          <w:szCs w:val="28"/>
        </w:rPr>
        <w:t>Случайные события.</w:t>
      </w:r>
      <w:r w:rsidR="002A5C73" w:rsidRPr="00C77977">
        <w:rPr>
          <w:rFonts w:ascii="Times New Roman" w:hAnsi="Times New Roman" w:cs="Times New Roman"/>
          <w:sz w:val="28"/>
          <w:szCs w:val="28"/>
        </w:rPr>
        <w:t>Относительная частота случайного соб</w:t>
      </w:r>
      <w:r w:rsidR="002A5C73" w:rsidRPr="00C77977">
        <w:rPr>
          <w:rFonts w:ascii="Times New Roman" w:hAnsi="Times New Roman" w:cs="Times New Roman"/>
          <w:sz w:val="28"/>
          <w:szCs w:val="28"/>
        </w:rPr>
        <w:t>ы</w:t>
      </w:r>
      <w:r w:rsidR="002A5C73" w:rsidRPr="00C77977">
        <w:rPr>
          <w:rFonts w:ascii="Times New Roman" w:hAnsi="Times New Roman" w:cs="Times New Roman"/>
          <w:sz w:val="28"/>
          <w:szCs w:val="28"/>
        </w:rPr>
        <w:t>тия.</w:t>
      </w:r>
      <w:r w:rsidRPr="00C77977">
        <w:rPr>
          <w:rFonts w:ascii="Times New Roman" w:hAnsi="Times New Roman" w:cs="Times New Roman"/>
          <w:sz w:val="28"/>
          <w:szCs w:val="28"/>
        </w:rPr>
        <w:t>Случайные опыты (эксперименты), элементарные случайные события (и</w:t>
      </w:r>
      <w:r w:rsidRPr="00C77977">
        <w:rPr>
          <w:rFonts w:ascii="Times New Roman" w:hAnsi="Times New Roman" w:cs="Times New Roman"/>
          <w:sz w:val="28"/>
          <w:szCs w:val="28"/>
        </w:rPr>
        <w:t>с</w:t>
      </w:r>
      <w:r w:rsidRPr="00C77977">
        <w:rPr>
          <w:rFonts w:ascii="Times New Roman" w:hAnsi="Times New Roman" w:cs="Times New Roman"/>
          <w:sz w:val="28"/>
          <w:szCs w:val="28"/>
        </w:rPr>
        <w:t xml:space="preserve">ходы). Вероятности элементарных событий. </w:t>
      </w:r>
      <w:r w:rsidR="00F548BB" w:rsidRPr="00C77977">
        <w:rPr>
          <w:rFonts w:ascii="Times New Roman" w:hAnsi="Times New Roman" w:cs="Times New Roman"/>
          <w:sz w:val="28"/>
          <w:szCs w:val="28"/>
        </w:rPr>
        <w:t>Вероятность равновозможных с</w:t>
      </w:r>
      <w:r w:rsidR="00F548BB" w:rsidRPr="00C77977">
        <w:rPr>
          <w:rFonts w:ascii="Times New Roman" w:hAnsi="Times New Roman" w:cs="Times New Roman"/>
          <w:sz w:val="28"/>
          <w:szCs w:val="28"/>
        </w:rPr>
        <w:t>о</w:t>
      </w:r>
      <w:r w:rsidR="00F548BB" w:rsidRPr="00C77977">
        <w:rPr>
          <w:rFonts w:ascii="Times New Roman" w:hAnsi="Times New Roman" w:cs="Times New Roman"/>
          <w:sz w:val="28"/>
          <w:szCs w:val="28"/>
        </w:rPr>
        <w:t xml:space="preserve">бытий. </w:t>
      </w:r>
      <w:r w:rsidRPr="00C77977">
        <w:rPr>
          <w:rFonts w:ascii="Times New Roman" w:hAnsi="Times New Roman" w:cs="Times New Roman"/>
          <w:sz w:val="28"/>
          <w:szCs w:val="28"/>
        </w:rPr>
        <w:t>События в случайных экспериментах и благоприятствующие элеме</w:t>
      </w:r>
      <w:r w:rsidRPr="00C77977">
        <w:rPr>
          <w:rFonts w:ascii="Times New Roman" w:hAnsi="Times New Roman" w:cs="Times New Roman"/>
          <w:sz w:val="28"/>
          <w:szCs w:val="28"/>
        </w:rPr>
        <w:t>н</w:t>
      </w:r>
      <w:r w:rsidRPr="00C77977">
        <w:rPr>
          <w:rFonts w:ascii="Times New Roman" w:hAnsi="Times New Roman" w:cs="Times New Roman"/>
          <w:sz w:val="28"/>
          <w:szCs w:val="28"/>
        </w:rPr>
        <w:t>тарные события. Вероятности случайных событий. Опыты с равновозможными элементарными событиями. Классические вероятностные опыты сиспользов</w:t>
      </w:r>
      <w:r w:rsidRPr="00C77977">
        <w:rPr>
          <w:rFonts w:ascii="Times New Roman" w:hAnsi="Times New Roman" w:cs="Times New Roman"/>
          <w:sz w:val="28"/>
          <w:szCs w:val="28"/>
        </w:rPr>
        <w:t>а</w:t>
      </w:r>
      <w:r w:rsidRPr="00C77977">
        <w:rPr>
          <w:rFonts w:ascii="Times New Roman" w:hAnsi="Times New Roman" w:cs="Times New Roman"/>
          <w:sz w:val="28"/>
          <w:szCs w:val="28"/>
        </w:rPr>
        <w:t xml:space="preserve">нием монет, кубиков. </w:t>
      </w:r>
      <w:r w:rsidRPr="00C77977">
        <w:rPr>
          <w:rFonts w:ascii="Times New Roman" w:hAnsi="Times New Roman" w:cs="Times New Roman"/>
          <w:i/>
          <w:sz w:val="28"/>
          <w:szCs w:val="28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Истинность и ложность высказывания. Сложное и простое высказывание. Операции над высказываниями с использ</w:t>
      </w:r>
      <w:r w:rsidRPr="00C77977">
        <w:rPr>
          <w:rFonts w:ascii="Times New Roman" w:hAnsi="Times New Roman" w:cs="Times New Roman"/>
          <w:i/>
          <w:sz w:val="28"/>
          <w:szCs w:val="28"/>
        </w:rPr>
        <w:t>о</w:t>
      </w:r>
      <w:r w:rsidRPr="00C77977">
        <w:rPr>
          <w:rFonts w:ascii="Times New Roman" w:hAnsi="Times New Roman" w:cs="Times New Roman"/>
          <w:i/>
          <w:sz w:val="28"/>
          <w:szCs w:val="28"/>
        </w:rPr>
        <w:t>ванием логическихсвязок: и, или, не. Условные высказывания (импликации). Умножение вероятностей независимых событий. Последовательные незав</w:t>
      </w:r>
      <w:r w:rsidRPr="00C77977">
        <w:rPr>
          <w:rFonts w:ascii="Times New Roman" w:hAnsi="Times New Roman" w:cs="Times New Roman"/>
          <w:i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z w:val="28"/>
          <w:szCs w:val="28"/>
        </w:rPr>
        <w:t>симые испытания.</w:t>
      </w:r>
      <w:r w:rsidRPr="00C77977">
        <w:rPr>
          <w:rFonts w:ascii="Times New Roman" w:hAnsi="Times New Roman" w:cs="Times New Roman"/>
          <w:sz w:val="28"/>
          <w:szCs w:val="28"/>
        </w:rPr>
        <w:t xml:space="preserve"> Представление о независимых событиях в жизни. </w:t>
      </w:r>
    </w:p>
    <w:p w:rsidR="002A5C73" w:rsidRPr="00C77977" w:rsidRDefault="00122F70" w:rsidP="00C77977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77977">
        <w:rPr>
          <w:rFonts w:ascii="Times New Roman" w:hAnsi="Times New Roman" w:cs="Times New Roman"/>
          <w:b/>
          <w:sz w:val="28"/>
          <w:szCs w:val="28"/>
        </w:rPr>
        <w:t>Случайные величины.</w:t>
      </w:r>
      <w:r w:rsidRPr="00C77977">
        <w:rPr>
          <w:rFonts w:ascii="Times New Roman" w:hAnsi="Times New Roman" w:cs="Times New Roman"/>
          <w:i/>
          <w:sz w:val="28"/>
          <w:szCs w:val="28"/>
        </w:rPr>
        <w:t>Знакомство со случайными величинами на пр</w:t>
      </w:r>
      <w:r w:rsidRPr="00C77977">
        <w:rPr>
          <w:rFonts w:ascii="Times New Roman" w:hAnsi="Times New Roman" w:cs="Times New Roman"/>
          <w:i/>
          <w:sz w:val="28"/>
          <w:szCs w:val="28"/>
        </w:rPr>
        <w:t>и</w:t>
      </w:r>
      <w:r w:rsidRPr="00C77977">
        <w:rPr>
          <w:rFonts w:ascii="Times New Roman" w:hAnsi="Times New Roman" w:cs="Times New Roman"/>
          <w:i/>
          <w:sz w:val="28"/>
          <w:szCs w:val="28"/>
        </w:rPr>
        <w:t>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4959CB" w:rsidRDefault="004959CB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</w:p>
    <w:p w:rsidR="00122F70" w:rsidRPr="00C77977" w:rsidRDefault="00122F70" w:rsidP="00C77977">
      <w:pPr>
        <w:pStyle w:val="Default"/>
        <w:jc w:val="both"/>
        <w:rPr>
          <w:b/>
          <w:bCs/>
          <w:i/>
          <w:color w:val="auto"/>
          <w:sz w:val="28"/>
          <w:szCs w:val="28"/>
        </w:rPr>
      </w:pPr>
      <w:r w:rsidRPr="00C77977">
        <w:rPr>
          <w:b/>
          <w:bCs/>
          <w:i/>
          <w:color w:val="auto"/>
          <w:sz w:val="28"/>
          <w:szCs w:val="28"/>
        </w:rPr>
        <w:t xml:space="preserve">История математики 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>Данный раздел отдельно не выделен в тематическом планировании, а встра</w:t>
      </w:r>
      <w:r w:rsidRPr="00C77977">
        <w:rPr>
          <w:bCs/>
          <w:color w:val="auto"/>
          <w:sz w:val="28"/>
          <w:szCs w:val="28"/>
        </w:rPr>
        <w:t>и</w:t>
      </w:r>
      <w:r w:rsidRPr="00C77977">
        <w:rPr>
          <w:bCs/>
          <w:color w:val="auto"/>
          <w:sz w:val="28"/>
          <w:szCs w:val="28"/>
        </w:rPr>
        <w:t>вается в различные темы  курса</w:t>
      </w:r>
    </w:p>
    <w:p w:rsidR="00122F70" w:rsidRPr="00C77977" w:rsidRDefault="00122F70" w:rsidP="00C77977">
      <w:pPr>
        <w:pStyle w:val="Default"/>
        <w:jc w:val="both"/>
        <w:rPr>
          <w:bCs/>
          <w:color w:val="auto"/>
          <w:sz w:val="28"/>
          <w:szCs w:val="28"/>
        </w:rPr>
      </w:pPr>
      <w:r w:rsidRPr="00C77977">
        <w:rPr>
          <w:bCs/>
          <w:color w:val="auto"/>
          <w:sz w:val="28"/>
          <w:szCs w:val="28"/>
        </w:rPr>
        <w:t xml:space="preserve">       Роль  российских ученых в развитии математики: А.Эйлер, Н.И. Лоб</w:t>
      </w:r>
      <w:r w:rsidRPr="00C77977">
        <w:rPr>
          <w:bCs/>
          <w:color w:val="auto"/>
          <w:sz w:val="28"/>
          <w:szCs w:val="28"/>
        </w:rPr>
        <w:t>а</w:t>
      </w:r>
      <w:r w:rsidRPr="00C77977">
        <w:rPr>
          <w:bCs/>
          <w:color w:val="auto"/>
          <w:sz w:val="28"/>
          <w:szCs w:val="28"/>
        </w:rPr>
        <w:t>чевский, П.Л.Чебышев, П.Дирехле, Н ,Абель, Э.Галуа, К.Гаусс, Диофант., П Ферма, Б.Паскаль, Л.Бернулли, Б.Паскаль, А.Н.Колмогоров.  Задача Леонардо Пизанского (Фибоначи) , числа  Фибоначи, задача о шахматной доске. Сход</w:t>
      </w:r>
      <w:r w:rsidRPr="00C77977">
        <w:rPr>
          <w:bCs/>
          <w:color w:val="auto"/>
          <w:sz w:val="28"/>
          <w:szCs w:val="28"/>
        </w:rPr>
        <w:t>и</w:t>
      </w:r>
      <w:r w:rsidRPr="00C77977">
        <w:rPr>
          <w:bCs/>
          <w:color w:val="auto"/>
          <w:sz w:val="28"/>
          <w:szCs w:val="28"/>
        </w:rPr>
        <w:t>мость геометрической  прогрессии . Истоки теории вероятности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</w:pPr>
    </w:p>
    <w:p w:rsidR="00122F70" w:rsidRPr="00C77977" w:rsidRDefault="00C77977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На протяжении</w:t>
      </w:r>
      <w:r w:rsidR="00122F70"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всего курса алгебры решаются текстовые задачи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>Задачи на все арифметические действия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. Решение текстовых задач арифм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е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тическим способом. Использование таблиц, схем, чертежей, других средств представления данных при решении задач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>Задачи на покупки , движение и работу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. Анализ возможных ситуаций взаи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м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ного расположения объектов при их движении, соотношения объемов выпо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л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няемых работ при совместной работе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lastRenderedPageBreak/>
        <w:t xml:space="preserve">Задачи на части, доли, проценты. 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122F70" w:rsidRPr="00C77977" w:rsidRDefault="00122F70" w:rsidP="00C77977">
      <w:pPr>
        <w:pStyle w:val="ac"/>
        <w:jc w:val="both"/>
        <w:rPr>
          <w:rFonts w:ascii="Times New Roman" w:eastAsia="HiraKakuProN-W3" w:hAnsi="Times New Roman" w:cs="Times New Roman"/>
          <w:bCs/>
          <w:i/>
          <w:kern w:val="1"/>
          <w:sz w:val="28"/>
          <w:szCs w:val="28"/>
        </w:rPr>
      </w:pPr>
      <w:r w:rsidRPr="00C77977">
        <w:rPr>
          <w:rFonts w:ascii="Times New Roman" w:eastAsia="HiraKakuProN-W3" w:hAnsi="Times New Roman" w:cs="Times New Roman"/>
          <w:b/>
          <w:bCs/>
          <w:kern w:val="1"/>
          <w:sz w:val="28"/>
          <w:szCs w:val="28"/>
        </w:rPr>
        <w:t xml:space="preserve">     Логические задачи. </w:t>
      </w:r>
      <w:r w:rsidRPr="00C77977">
        <w:rPr>
          <w:rFonts w:ascii="Times New Roman" w:eastAsia="HiraKakuProN-W3" w:hAnsi="Times New Roman" w:cs="Times New Roman"/>
          <w:bCs/>
          <w:kern w:val="1"/>
          <w:sz w:val="28"/>
          <w:szCs w:val="28"/>
        </w:rPr>
        <w:t xml:space="preserve">Решение логических задач. </w:t>
      </w:r>
      <w:r w:rsidRPr="00C77977">
        <w:rPr>
          <w:rFonts w:ascii="Times New Roman" w:eastAsia="HiraKakuProN-W3" w:hAnsi="Times New Roman" w:cs="Times New Roman"/>
          <w:bCs/>
          <w:i/>
          <w:kern w:val="1"/>
          <w:sz w:val="28"/>
          <w:szCs w:val="28"/>
        </w:rPr>
        <w:t>Решение логических з</w:t>
      </w:r>
      <w:r w:rsidRPr="00C77977">
        <w:rPr>
          <w:rFonts w:ascii="Times New Roman" w:eastAsia="HiraKakuProN-W3" w:hAnsi="Times New Roman" w:cs="Times New Roman"/>
          <w:bCs/>
          <w:i/>
          <w:kern w:val="1"/>
          <w:sz w:val="28"/>
          <w:szCs w:val="28"/>
        </w:rPr>
        <w:t>а</w:t>
      </w:r>
      <w:r w:rsidRPr="00C77977">
        <w:rPr>
          <w:rFonts w:ascii="Times New Roman" w:eastAsia="HiraKakuProN-W3" w:hAnsi="Times New Roman" w:cs="Times New Roman"/>
          <w:bCs/>
          <w:i/>
          <w:kern w:val="1"/>
          <w:sz w:val="28"/>
          <w:szCs w:val="28"/>
        </w:rPr>
        <w:t>дач с помощью графов, таблиц.</w:t>
      </w:r>
    </w:p>
    <w:p w:rsidR="00E80079" w:rsidRPr="00C77977" w:rsidRDefault="00122F70" w:rsidP="00C77977">
      <w:pPr>
        <w:pStyle w:val="Default"/>
        <w:jc w:val="both"/>
        <w:rPr>
          <w:b/>
          <w:i/>
          <w:color w:val="auto"/>
          <w:sz w:val="28"/>
          <w:szCs w:val="28"/>
        </w:rPr>
      </w:pPr>
      <w:r w:rsidRPr="00C77977">
        <w:rPr>
          <w:b/>
          <w:sz w:val="28"/>
          <w:szCs w:val="28"/>
        </w:rPr>
        <w:t>Основные методы решения текстовых задач:</w:t>
      </w:r>
      <w:r w:rsidRPr="00C77977">
        <w:rPr>
          <w:sz w:val="28"/>
          <w:szCs w:val="28"/>
        </w:rPr>
        <w:t xml:space="preserve"> арифметический, алгебраич</w:t>
      </w:r>
      <w:r w:rsidRPr="00C77977">
        <w:rPr>
          <w:sz w:val="28"/>
          <w:szCs w:val="28"/>
        </w:rPr>
        <w:t>е</w:t>
      </w:r>
      <w:r w:rsidRPr="00C77977">
        <w:rPr>
          <w:sz w:val="28"/>
          <w:szCs w:val="28"/>
        </w:rPr>
        <w:t xml:space="preserve">ский, перебор вариантов. </w:t>
      </w:r>
      <w:r w:rsidRPr="00C77977">
        <w:rPr>
          <w:i/>
          <w:sz w:val="28"/>
          <w:szCs w:val="28"/>
        </w:rPr>
        <w:t xml:space="preserve"> Первичные представления о других методах решения задач (геометрические и графические методы</w:t>
      </w:r>
      <w:r w:rsidR="00C77977" w:rsidRPr="00C77977">
        <w:rPr>
          <w:i/>
          <w:sz w:val="28"/>
          <w:szCs w:val="28"/>
        </w:rPr>
        <w:t>).</w:t>
      </w:r>
    </w:p>
    <w:p w:rsidR="00495777" w:rsidRPr="00865633" w:rsidRDefault="00495777" w:rsidP="00C77977">
      <w:pPr>
        <w:pStyle w:val="Default"/>
        <w:jc w:val="both"/>
        <w:rPr>
          <w:b/>
          <w:i/>
          <w:color w:val="auto"/>
          <w:sz w:val="32"/>
          <w:szCs w:val="32"/>
          <w:u w:val="single"/>
        </w:rPr>
      </w:pPr>
    </w:p>
    <w:p w:rsidR="00782E4D" w:rsidRPr="00865633" w:rsidRDefault="00FF7E1F" w:rsidP="00305F13">
      <w:pPr>
        <w:pStyle w:val="Default"/>
        <w:jc w:val="center"/>
        <w:rPr>
          <w:b/>
          <w:color w:val="auto"/>
          <w:sz w:val="32"/>
          <w:szCs w:val="32"/>
        </w:rPr>
      </w:pPr>
      <w:r w:rsidRPr="00865633">
        <w:rPr>
          <w:b/>
          <w:color w:val="auto"/>
          <w:sz w:val="32"/>
          <w:szCs w:val="32"/>
        </w:rPr>
        <w:t xml:space="preserve">3. </w:t>
      </w:r>
      <w:r w:rsidR="00782E4D" w:rsidRPr="00865633">
        <w:rPr>
          <w:b/>
          <w:color w:val="auto"/>
          <w:sz w:val="32"/>
          <w:szCs w:val="32"/>
        </w:rPr>
        <w:t>Тематическое планирование</w:t>
      </w:r>
    </w:p>
    <w:p w:rsidR="00782E4D" w:rsidRPr="00782E4D" w:rsidRDefault="00782E4D" w:rsidP="00305F13">
      <w:pPr>
        <w:pStyle w:val="Default"/>
        <w:jc w:val="center"/>
        <w:rPr>
          <w:color w:val="auto"/>
          <w:sz w:val="28"/>
          <w:szCs w:val="28"/>
        </w:rPr>
      </w:pPr>
    </w:p>
    <w:tbl>
      <w:tblPr>
        <w:tblStyle w:val="aff2"/>
        <w:tblW w:w="0" w:type="auto"/>
        <w:tblLayout w:type="fixed"/>
        <w:tblLook w:val="04A0"/>
      </w:tblPr>
      <w:tblGrid>
        <w:gridCol w:w="817"/>
        <w:gridCol w:w="7513"/>
        <w:gridCol w:w="1235"/>
      </w:tblGrid>
      <w:tr w:rsidR="00782E4D" w:rsidTr="002E2B7C">
        <w:tc>
          <w:tcPr>
            <w:tcW w:w="817" w:type="dxa"/>
          </w:tcPr>
          <w:p w:rsidR="002E2B7C" w:rsidRPr="002E2B7C" w:rsidRDefault="002E2B7C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>№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>п/п</w:t>
            </w:r>
          </w:p>
        </w:tc>
        <w:tc>
          <w:tcPr>
            <w:tcW w:w="7513" w:type="dxa"/>
          </w:tcPr>
          <w:p w:rsidR="002E2B7C" w:rsidRDefault="002E2B7C" w:rsidP="002E2B7C">
            <w:pPr>
              <w:pStyle w:val="Default"/>
              <w:jc w:val="center"/>
              <w:rPr>
                <w:b/>
                <w:color w:val="auto"/>
                <w:sz w:val="28"/>
                <w:szCs w:val="28"/>
              </w:rPr>
            </w:pPr>
          </w:p>
          <w:p w:rsidR="00782E4D" w:rsidRPr="002E2B7C" w:rsidRDefault="00782E4D" w:rsidP="002E2B7C">
            <w:pPr>
              <w:pStyle w:val="Default"/>
              <w:jc w:val="center"/>
              <w:rPr>
                <w:b/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>Тема</w:t>
            </w:r>
          </w:p>
        </w:tc>
        <w:tc>
          <w:tcPr>
            <w:tcW w:w="1235" w:type="dxa"/>
          </w:tcPr>
          <w:p w:rsidR="00782E4D" w:rsidRPr="002E2B7C" w:rsidRDefault="00782E4D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>Кол</w:t>
            </w:r>
            <w:r w:rsidRPr="002E2B7C">
              <w:rPr>
                <w:b/>
                <w:color w:val="auto"/>
                <w:sz w:val="28"/>
                <w:szCs w:val="28"/>
              </w:rPr>
              <w:t>и</w:t>
            </w:r>
            <w:r w:rsidRPr="002E2B7C">
              <w:rPr>
                <w:b/>
                <w:color w:val="auto"/>
                <w:sz w:val="28"/>
                <w:szCs w:val="28"/>
              </w:rPr>
              <w:t xml:space="preserve">чество 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>часов</w:t>
            </w:r>
          </w:p>
        </w:tc>
      </w:tr>
      <w:tr w:rsidR="00782E4D" w:rsidTr="002E2B7C">
        <w:tc>
          <w:tcPr>
            <w:tcW w:w="817" w:type="dxa"/>
          </w:tcPr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E9588E" w:rsidRDefault="00E9588E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6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7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8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9.</w:t>
            </w: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0.</w:t>
            </w:r>
          </w:p>
          <w:p w:rsidR="0079268A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1</w:t>
            </w:r>
            <w:r w:rsidR="0079268A">
              <w:rPr>
                <w:color w:val="auto"/>
                <w:sz w:val="28"/>
                <w:szCs w:val="28"/>
              </w:rPr>
              <w:t>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2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3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4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5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6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7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8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lastRenderedPageBreak/>
              <w:t>19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0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1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2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3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4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5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6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7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8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9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0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1.</w:t>
            </w: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9268A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2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3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4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5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6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7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8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9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0.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1.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2.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3.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4.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5.</w:t>
            </w:r>
          </w:p>
          <w:p w:rsidR="002E2B7C" w:rsidRDefault="002E2B7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6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5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6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7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8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9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0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1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2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3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4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5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6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7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8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9.</w:t>
            </w:r>
          </w:p>
          <w:p w:rsidR="00F315DF" w:rsidRDefault="00F315DF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0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1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2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3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4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5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6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lastRenderedPageBreak/>
              <w:t>27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8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9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0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1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2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3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4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5.</w:t>
            </w:r>
          </w:p>
          <w:p w:rsidR="001C770B" w:rsidRDefault="001C770B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6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7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8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9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0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1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2.</w:t>
            </w:r>
          </w:p>
          <w:p w:rsidR="000018A9" w:rsidRDefault="000018A9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43.</w:t>
            </w:r>
          </w:p>
        </w:tc>
        <w:tc>
          <w:tcPr>
            <w:tcW w:w="7513" w:type="dxa"/>
          </w:tcPr>
          <w:p w:rsidR="00782E4D" w:rsidRPr="002E2B7C" w:rsidRDefault="00782E4D" w:rsidP="00782E4D">
            <w:pPr>
              <w:pStyle w:val="Default"/>
              <w:rPr>
                <w:b/>
                <w:color w:val="auto"/>
                <w:sz w:val="28"/>
                <w:szCs w:val="28"/>
                <w:u w:val="single"/>
              </w:rPr>
            </w:pPr>
            <w:r w:rsidRPr="002E2B7C">
              <w:rPr>
                <w:b/>
                <w:color w:val="auto"/>
                <w:sz w:val="28"/>
                <w:szCs w:val="28"/>
                <w:u w:val="single"/>
              </w:rPr>
              <w:lastRenderedPageBreak/>
              <w:t>7 класс</w:t>
            </w:r>
          </w:p>
          <w:p w:rsidR="00782E4D" w:rsidRPr="002E2B7C" w:rsidRDefault="00782E4D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 xml:space="preserve">Повторение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Действия с дробями, проценты.</w:t>
            </w:r>
          </w:p>
          <w:p w:rsidR="00782E4D" w:rsidRPr="002E2B7C" w:rsidRDefault="00782E4D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2E2B7C">
              <w:rPr>
                <w:b/>
                <w:color w:val="auto"/>
                <w:sz w:val="28"/>
                <w:szCs w:val="28"/>
              </w:rPr>
              <w:t>Глава 1. Выражения. Тождества. Уравнения</w:t>
            </w:r>
          </w:p>
          <w:p w:rsidR="00782E4D" w:rsidRPr="00815F0C" w:rsidRDefault="00782E4D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 xml:space="preserve">Выражения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Числовые выражения.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Выражения с переменными.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Сравнение значений выражений.</w:t>
            </w:r>
          </w:p>
          <w:p w:rsidR="00782E4D" w:rsidRPr="00815F0C" w:rsidRDefault="00782E4D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 xml:space="preserve">Преобразования выражений.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Свойства действий над числами.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Тождества. Тождественные преобразования выражений.</w:t>
            </w:r>
          </w:p>
          <w:p w:rsidR="00782E4D" w:rsidRPr="00815F0C" w:rsidRDefault="00782E4D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Уравнения с одной переменной.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Уравнение и его корни.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Линейное уравнение с одной переменной.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Решение задач с помощью уравнений.     </w:t>
            </w:r>
          </w:p>
          <w:p w:rsidR="00782E4D" w:rsidRPr="00815F0C" w:rsidRDefault="00782E4D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Статистические характеристики.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Среднее арифметическое, размах и мода. 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Медиана как статистическая характеристика.</w:t>
            </w:r>
          </w:p>
          <w:p w:rsidR="00782E4D" w:rsidRPr="002E2B7C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Формулы</w:t>
            </w:r>
          </w:p>
          <w:p w:rsidR="00782E4D" w:rsidRPr="00815F0C" w:rsidRDefault="00782E4D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815F0C">
              <w:rPr>
                <w:b/>
                <w:color w:val="auto"/>
                <w:sz w:val="28"/>
                <w:szCs w:val="28"/>
              </w:rPr>
              <w:t>Глава 2. Функции</w:t>
            </w:r>
          </w:p>
          <w:p w:rsidR="0079268A" w:rsidRPr="00815F0C" w:rsidRDefault="00782E4D" w:rsidP="0079268A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Функции и их графики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Что такое функция.</w:t>
            </w:r>
          </w:p>
          <w:p w:rsidR="002E2B7C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Вычисление значений функции по формуле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 График функции. </w:t>
            </w:r>
          </w:p>
          <w:p w:rsidR="00782E4D" w:rsidRPr="00815F0C" w:rsidRDefault="0079268A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Линейная функция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Прямая пропорциональность и её график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Линейная функция и ее график. </w:t>
            </w:r>
          </w:p>
          <w:p w:rsidR="0079268A" w:rsidRPr="002E2B7C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Задание функции несколькими формулами.</w:t>
            </w:r>
          </w:p>
          <w:p w:rsidR="0079268A" w:rsidRPr="00815F0C" w:rsidRDefault="0079268A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815F0C">
              <w:rPr>
                <w:b/>
                <w:color w:val="auto"/>
                <w:sz w:val="28"/>
                <w:szCs w:val="28"/>
              </w:rPr>
              <w:t>Глава 3. Степень с натуральным показателем</w:t>
            </w:r>
          </w:p>
          <w:p w:rsidR="0079268A" w:rsidRPr="00815F0C" w:rsidRDefault="0079268A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Степень и ее свойства.</w:t>
            </w:r>
          </w:p>
          <w:p w:rsidR="0079268A" w:rsidRPr="002E2B7C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Определение степени с натуральным показателем. </w:t>
            </w:r>
          </w:p>
          <w:p w:rsidR="0079268A" w:rsidRPr="002E2B7C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lastRenderedPageBreak/>
              <w:t xml:space="preserve">Умножение и деление степеней. </w:t>
            </w:r>
          </w:p>
          <w:p w:rsidR="0079268A" w:rsidRPr="002E2B7C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Возведение в степень произведения и степени. </w:t>
            </w:r>
          </w:p>
          <w:p w:rsidR="0079268A" w:rsidRPr="00815F0C" w:rsidRDefault="0079268A" w:rsidP="00782E4D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Одночлены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Одночлен и его стандартный вид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Умножение одночленов. Возведение одночлена в степень. 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Функции </w:t>
            </w:r>
            <w:r w:rsidRPr="002E2B7C">
              <w:rPr>
                <w:iCs/>
                <w:color w:val="auto"/>
                <w:sz w:val="28"/>
                <w:szCs w:val="28"/>
              </w:rPr>
              <w:t>y=x</w:t>
            </w:r>
            <w:r w:rsidRPr="002E2B7C">
              <w:rPr>
                <w:iCs/>
                <w:color w:val="auto"/>
                <w:sz w:val="28"/>
                <w:szCs w:val="28"/>
                <w:vertAlign w:val="superscript"/>
              </w:rPr>
              <w:t>2</w:t>
            </w:r>
            <w:r w:rsidRPr="002E2B7C">
              <w:rPr>
                <w:iCs/>
                <w:color w:val="auto"/>
                <w:sz w:val="28"/>
                <w:szCs w:val="28"/>
              </w:rPr>
              <w:t>, y=x</w:t>
            </w:r>
            <w:r w:rsidRPr="002E2B7C">
              <w:rPr>
                <w:iCs/>
                <w:color w:val="auto"/>
                <w:sz w:val="28"/>
                <w:szCs w:val="28"/>
                <w:vertAlign w:val="superscript"/>
              </w:rPr>
              <w:t>3</w:t>
            </w:r>
            <w:r w:rsidRPr="002E2B7C">
              <w:rPr>
                <w:color w:val="auto"/>
                <w:sz w:val="28"/>
                <w:szCs w:val="28"/>
              </w:rPr>
              <w:t>и их графики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О простых и составных числах.</w:t>
            </w:r>
          </w:p>
          <w:p w:rsidR="0079268A" w:rsidRPr="00815F0C" w:rsidRDefault="0079268A" w:rsidP="00782E4D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815F0C">
              <w:rPr>
                <w:b/>
                <w:color w:val="auto"/>
                <w:sz w:val="28"/>
                <w:szCs w:val="28"/>
              </w:rPr>
              <w:t>Глава 4. Многочлены</w:t>
            </w:r>
          </w:p>
          <w:p w:rsidR="0079268A" w:rsidRPr="00815F0C" w:rsidRDefault="0079268A" w:rsidP="0079268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815F0C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Сумма и разность многочленов.</w:t>
            </w:r>
          </w:p>
          <w:p w:rsidR="0079268A" w:rsidRPr="002E2B7C" w:rsidRDefault="0079268A" w:rsidP="0079268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 xml:space="preserve">Многочлен и его стандартный вид. </w:t>
            </w:r>
          </w:p>
          <w:p w:rsidR="0079268A" w:rsidRPr="002E2B7C" w:rsidRDefault="0079268A" w:rsidP="0079268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 xml:space="preserve">Сложение и вычитание многочленов. </w:t>
            </w:r>
          </w:p>
          <w:p w:rsidR="0079268A" w:rsidRPr="00815F0C" w:rsidRDefault="0079268A" w:rsidP="00782E4D">
            <w:pPr>
              <w:pStyle w:val="Default"/>
              <w:rPr>
                <w:rStyle w:val="ad"/>
                <w:rFonts w:ascii="Times New Roman" w:hAnsi="Times New Roman"/>
                <w:b/>
                <w:i/>
                <w:sz w:val="28"/>
                <w:szCs w:val="28"/>
              </w:rPr>
            </w:pPr>
            <w:r w:rsidRPr="00815F0C">
              <w:rPr>
                <w:rStyle w:val="ad"/>
                <w:rFonts w:ascii="Times New Roman" w:hAnsi="Times New Roman"/>
                <w:b/>
                <w:i/>
                <w:sz w:val="28"/>
                <w:szCs w:val="28"/>
              </w:rPr>
              <w:t>Произведение одночлена и многочлена.</w:t>
            </w:r>
          </w:p>
          <w:p w:rsidR="0079268A" w:rsidRPr="002E2B7C" w:rsidRDefault="0079268A" w:rsidP="00782E4D">
            <w:pPr>
              <w:pStyle w:val="Default"/>
              <w:rPr>
                <w:rStyle w:val="ad"/>
                <w:rFonts w:ascii="Times New Roman" w:hAnsi="Times New Roman"/>
                <w:sz w:val="28"/>
                <w:szCs w:val="28"/>
              </w:rPr>
            </w:pPr>
            <w:r w:rsidRPr="002E2B7C">
              <w:rPr>
                <w:rStyle w:val="ad"/>
                <w:rFonts w:ascii="Times New Roman" w:hAnsi="Times New Roman"/>
                <w:sz w:val="28"/>
                <w:szCs w:val="28"/>
              </w:rPr>
              <w:t>Умножение одночлена на многочлен.</w:t>
            </w:r>
          </w:p>
          <w:p w:rsidR="0079268A" w:rsidRPr="002E2B7C" w:rsidRDefault="0079268A" w:rsidP="00782E4D">
            <w:pPr>
              <w:pStyle w:val="Default"/>
              <w:rPr>
                <w:rStyle w:val="ad"/>
                <w:rFonts w:ascii="Times New Roman" w:hAnsi="Times New Roman"/>
                <w:sz w:val="28"/>
                <w:szCs w:val="28"/>
              </w:rPr>
            </w:pPr>
            <w:r w:rsidRPr="002E2B7C">
              <w:rPr>
                <w:rStyle w:val="ad"/>
                <w:rFonts w:ascii="Times New Roman" w:hAnsi="Times New Roman"/>
                <w:sz w:val="28"/>
                <w:szCs w:val="28"/>
              </w:rPr>
              <w:t>Вынесение общего множителя за скобки</w:t>
            </w:r>
          </w:p>
          <w:p w:rsidR="0079268A" w:rsidRPr="00815F0C" w:rsidRDefault="0079268A" w:rsidP="00782E4D">
            <w:pPr>
              <w:pStyle w:val="Default"/>
              <w:rPr>
                <w:rStyle w:val="ad"/>
                <w:rFonts w:ascii="Times New Roman" w:hAnsi="Times New Roman"/>
                <w:b/>
                <w:i/>
                <w:sz w:val="28"/>
                <w:szCs w:val="28"/>
              </w:rPr>
            </w:pPr>
            <w:r w:rsidRPr="00815F0C">
              <w:rPr>
                <w:rStyle w:val="ad"/>
                <w:rFonts w:ascii="Times New Roman" w:hAnsi="Times New Roman"/>
                <w:b/>
                <w:i/>
                <w:sz w:val="28"/>
                <w:szCs w:val="28"/>
              </w:rPr>
              <w:t>Произведение многочленов.</w:t>
            </w:r>
          </w:p>
          <w:p w:rsidR="0079268A" w:rsidRPr="002E2B7C" w:rsidRDefault="0079268A" w:rsidP="0079268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>Умножение многочлена на многочлен.</w:t>
            </w:r>
          </w:p>
          <w:p w:rsidR="0079268A" w:rsidRPr="002E2B7C" w:rsidRDefault="0079268A" w:rsidP="0079268A">
            <w:pPr>
              <w:widowControl w:val="0"/>
              <w:tabs>
                <w:tab w:val="left" w:pos="1134"/>
              </w:tabs>
              <w:autoSpaceDE w:val="0"/>
              <w:autoSpaceDN w:val="0"/>
              <w:adjustRightInd w:val="0"/>
              <w:jc w:val="both"/>
              <w:rPr>
                <w:rStyle w:val="ad"/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>Разложение многочлена на множители способом групп</w:t>
            </w:r>
            <w:r w:rsidRPr="002E2B7C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>и</w:t>
            </w:r>
            <w:r w:rsidRPr="002E2B7C">
              <w:rPr>
                <w:rStyle w:val="ad"/>
                <w:rFonts w:ascii="Times New Roman" w:hAnsi="Times New Roman" w:cs="Times New Roman"/>
                <w:sz w:val="28"/>
                <w:szCs w:val="28"/>
              </w:rPr>
              <w:t xml:space="preserve">ровки. </w:t>
            </w:r>
          </w:p>
          <w:p w:rsidR="0079268A" w:rsidRPr="002E2B7C" w:rsidRDefault="0079268A" w:rsidP="00782E4D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Деление с остатком.</w:t>
            </w:r>
          </w:p>
          <w:p w:rsidR="002E2B7C" w:rsidRPr="00815F0C" w:rsidRDefault="0079268A" w:rsidP="0079268A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815F0C">
              <w:rPr>
                <w:b/>
                <w:color w:val="auto"/>
                <w:sz w:val="28"/>
                <w:szCs w:val="28"/>
              </w:rPr>
              <w:t xml:space="preserve">Глава 5. Формулы сокращенного умножения </w:t>
            </w:r>
          </w:p>
          <w:p w:rsidR="0079268A" w:rsidRPr="00815F0C" w:rsidRDefault="0079268A" w:rsidP="0079268A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 xml:space="preserve">Квадрат суммы и квадрат разности. 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Возведение в квадрат и куб суммы и разности двух выр</w:t>
            </w:r>
            <w:r w:rsidRPr="002E2B7C">
              <w:rPr>
                <w:color w:val="auto"/>
                <w:sz w:val="28"/>
                <w:szCs w:val="28"/>
              </w:rPr>
              <w:t>а</w:t>
            </w:r>
            <w:r w:rsidRPr="002E2B7C">
              <w:rPr>
                <w:color w:val="auto"/>
                <w:sz w:val="28"/>
                <w:szCs w:val="28"/>
              </w:rPr>
              <w:t>жений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Разложение на множители с помощью формул квадрата суммы и квадрата разности. </w:t>
            </w:r>
          </w:p>
          <w:p w:rsidR="002E2B7C" w:rsidRPr="00815F0C" w:rsidRDefault="0079268A" w:rsidP="0079268A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>Разность квадратов. Сумма и разность кубов.</w:t>
            </w:r>
          </w:p>
          <w:p w:rsidR="002E2B7C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Умножение разности двух выражений на их сумму. </w:t>
            </w:r>
          </w:p>
          <w:p w:rsidR="002E2B7C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Разложение разности квадратов на множители.</w:t>
            </w:r>
          </w:p>
          <w:p w:rsidR="0079268A" w:rsidRPr="002E2B7C" w:rsidRDefault="0079268A" w:rsidP="0079268A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Разложение на множители суммы и разности кубов. </w:t>
            </w:r>
          </w:p>
          <w:p w:rsidR="002E2B7C" w:rsidRPr="00815F0C" w:rsidRDefault="002E2B7C" w:rsidP="002E2B7C">
            <w:pPr>
              <w:pStyle w:val="Default"/>
              <w:rPr>
                <w:b/>
                <w:i/>
                <w:color w:val="auto"/>
                <w:sz w:val="28"/>
                <w:szCs w:val="28"/>
              </w:rPr>
            </w:pPr>
            <w:r w:rsidRPr="00815F0C">
              <w:rPr>
                <w:b/>
                <w:i/>
                <w:color w:val="auto"/>
                <w:sz w:val="28"/>
                <w:szCs w:val="28"/>
              </w:rPr>
              <w:t xml:space="preserve">Преобразование целых выражений. </w:t>
            </w:r>
          </w:p>
          <w:p w:rsidR="002E2B7C" w:rsidRPr="002E2B7C" w:rsidRDefault="002E2B7C" w:rsidP="002E2B7C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 xml:space="preserve">Преобразование целого выражения в многочлен. </w:t>
            </w:r>
          </w:p>
          <w:p w:rsidR="002E2B7C" w:rsidRPr="002E2B7C" w:rsidRDefault="002E2B7C" w:rsidP="002E2B7C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Применение различных способов для разложения на мн</w:t>
            </w:r>
            <w:r w:rsidRPr="002E2B7C">
              <w:rPr>
                <w:color w:val="auto"/>
                <w:sz w:val="28"/>
                <w:szCs w:val="28"/>
              </w:rPr>
              <w:t>о</w:t>
            </w:r>
            <w:r w:rsidRPr="002E2B7C">
              <w:rPr>
                <w:color w:val="auto"/>
                <w:sz w:val="28"/>
                <w:szCs w:val="28"/>
              </w:rPr>
              <w:t xml:space="preserve">жители. </w:t>
            </w:r>
          </w:p>
          <w:p w:rsidR="002E2B7C" w:rsidRPr="002E2B7C" w:rsidRDefault="002E2B7C" w:rsidP="002E2B7C">
            <w:pPr>
              <w:pStyle w:val="Default"/>
              <w:rPr>
                <w:color w:val="auto"/>
                <w:sz w:val="28"/>
                <w:szCs w:val="28"/>
              </w:rPr>
            </w:pPr>
            <w:r w:rsidRPr="002E2B7C">
              <w:rPr>
                <w:color w:val="auto"/>
                <w:sz w:val="28"/>
                <w:szCs w:val="28"/>
              </w:rPr>
              <w:t>Возведение двучлена в степень.</w:t>
            </w:r>
          </w:p>
          <w:p w:rsidR="002E2B7C" w:rsidRPr="00815F0C" w:rsidRDefault="002E2B7C" w:rsidP="002E2B7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15F0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6. Системы линейных уравнений </w:t>
            </w:r>
          </w:p>
          <w:p w:rsidR="002E2B7C" w:rsidRPr="00815F0C" w:rsidRDefault="002E2B7C" w:rsidP="002E2B7C">
            <w:pPr>
              <w:jc w:val="both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815F0C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Линейные уравнения с двумя переменными и их системы.</w:t>
            </w:r>
          </w:p>
          <w:p w:rsidR="002E2B7C" w:rsidRPr="002E2B7C" w:rsidRDefault="002E2B7C" w:rsidP="002E2B7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Fonts w:ascii="Times New Roman" w:hAnsi="Times New Roman" w:cs="Times New Roman"/>
                <w:sz w:val="28"/>
                <w:szCs w:val="28"/>
              </w:rPr>
              <w:t>Линейное уравнение  с двумя переменными.</w:t>
            </w:r>
          </w:p>
          <w:p w:rsidR="002E2B7C" w:rsidRPr="002E2B7C" w:rsidRDefault="002E2B7C" w:rsidP="002E2B7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Fonts w:ascii="Times New Roman" w:hAnsi="Times New Roman" w:cs="Times New Roman"/>
                <w:sz w:val="28"/>
                <w:szCs w:val="28"/>
              </w:rPr>
              <w:t>График линейного уравнения с двумя переменными.</w:t>
            </w:r>
          </w:p>
          <w:p w:rsidR="002E2B7C" w:rsidRPr="002E2B7C" w:rsidRDefault="002E2B7C" w:rsidP="002E2B7C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E2B7C">
              <w:rPr>
                <w:rFonts w:ascii="Times New Roman" w:hAnsi="Times New Roman" w:cs="Times New Roman"/>
                <w:sz w:val="28"/>
                <w:szCs w:val="28"/>
              </w:rPr>
              <w:t xml:space="preserve">Системы линейных уравнений с двумя переменными. </w:t>
            </w:r>
          </w:p>
          <w:p w:rsidR="002E2B7C" w:rsidRPr="00815F0C" w:rsidRDefault="002E2B7C" w:rsidP="00782E4D">
            <w:pPr>
              <w:pStyle w:val="Default"/>
              <w:rPr>
                <w:b/>
                <w:i/>
                <w:sz w:val="28"/>
                <w:szCs w:val="28"/>
              </w:rPr>
            </w:pPr>
            <w:r w:rsidRPr="00815F0C">
              <w:rPr>
                <w:b/>
                <w:i/>
                <w:sz w:val="28"/>
                <w:szCs w:val="28"/>
              </w:rPr>
              <w:t xml:space="preserve">Решение систем линейных уравнений. </w:t>
            </w:r>
          </w:p>
          <w:p w:rsidR="002E2B7C" w:rsidRPr="002E2B7C" w:rsidRDefault="002E2B7C" w:rsidP="00782E4D">
            <w:pPr>
              <w:pStyle w:val="Default"/>
              <w:rPr>
                <w:sz w:val="28"/>
                <w:szCs w:val="28"/>
              </w:rPr>
            </w:pPr>
            <w:r w:rsidRPr="002E2B7C">
              <w:rPr>
                <w:sz w:val="28"/>
                <w:szCs w:val="28"/>
              </w:rPr>
              <w:t xml:space="preserve">Способ подстановки. </w:t>
            </w:r>
          </w:p>
          <w:p w:rsidR="002E2B7C" w:rsidRPr="002E2B7C" w:rsidRDefault="002E2B7C" w:rsidP="00782E4D">
            <w:pPr>
              <w:pStyle w:val="Default"/>
              <w:rPr>
                <w:sz w:val="28"/>
                <w:szCs w:val="28"/>
              </w:rPr>
            </w:pPr>
            <w:r w:rsidRPr="002E2B7C">
              <w:rPr>
                <w:sz w:val="28"/>
                <w:szCs w:val="28"/>
              </w:rPr>
              <w:t xml:space="preserve">Способ сложения. </w:t>
            </w:r>
          </w:p>
          <w:p w:rsidR="0079268A" w:rsidRPr="002E2B7C" w:rsidRDefault="002E2B7C" w:rsidP="00782E4D">
            <w:pPr>
              <w:pStyle w:val="Default"/>
              <w:rPr>
                <w:sz w:val="28"/>
                <w:szCs w:val="28"/>
              </w:rPr>
            </w:pPr>
            <w:r w:rsidRPr="002E2B7C">
              <w:rPr>
                <w:sz w:val="28"/>
                <w:szCs w:val="28"/>
              </w:rPr>
              <w:t>Решение задач с помощью систем уравнений.</w:t>
            </w:r>
          </w:p>
          <w:p w:rsidR="002E2B7C" w:rsidRPr="002E2B7C" w:rsidRDefault="002E2B7C" w:rsidP="00782E4D">
            <w:pPr>
              <w:pStyle w:val="Default"/>
              <w:rPr>
                <w:sz w:val="28"/>
                <w:szCs w:val="28"/>
              </w:rPr>
            </w:pPr>
            <w:r w:rsidRPr="002E2B7C">
              <w:rPr>
                <w:sz w:val="28"/>
                <w:szCs w:val="28"/>
              </w:rPr>
              <w:t>Линейные неравенства с двумя переменными и их системы.</w:t>
            </w:r>
          </w:p>
          <w:p w:rsidR="002E2B7C" w:rsidRPr="00122F70" w:rsidRDefault="002E2B7C" w:rsidP="002E2B7C">
            <w:pPr>
              <w:pStyle w:val="Default"/>
              <w:rPr>
                <w:color w:val="auto"/>
                <w:sz w:val="28"/>
                <w:szCs w:val="28"/>
              </w:rPr>
            </w:pPr>
            <w:r w:rsidRPr="00122F70">
              <w:rPr>
                <w:b/>
                <w:color w:val="auto"/>
                <w:sz w:val="28"/>
                <w:szCs w:val="28"/>
              </w:rPr>
              <w:t>Повторение</w:t>
            </w:r>
          </w:p>
          <w:p w:rsidR="00815F0C" w:rsidRDefault="00815F0C" w:rsidP="002E2B7C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Pr="00122F70" w:rsidRDefault="00815F0C" w:rsidP="002E2B7C">
            <w:pPr>
              <w:pStyle w:val="Default"/>
              <w:rPr>
                <w:b/>
                <w:color w:val="auto"/>
                <w:sz w:val="28"/>
                <w:szCs w:val="28"/>
                <w:u w:val="single"/>
              </w:rPr>
            </w:pPr>
            <w:r w:rsidRPr="00122F70">
              <w:rPr>
                <w:b/>
                <w:color w:val="auto"/>
                <w:sz w:val="28"/>
                <w:szCs w:val="28"/>
                <w:u w:val="single"/>
              </w:rPr>
              <w:t>8 класс</w:t>
            </w:r>
          </w:p>
          <w:p w:rsidR="00815F0C" w:rsidRPr="00122F70" w:rsidRDefault="00815F0C" w:rsidP="002E2B7C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122F70">
              <w:rPr>
                <w:b/>
                <w:color w:val="auto"/>
                <w:sz w:val="28"/>
                <w:szCs w:val="28"/>
              </w:rPr>
              <w:t>Повторение</w:t>
            </w:r>
          </w:p>
          <w:p w:rsidR="00815F0C" w:rsidRPr="00122F70" w:rsidRDefault="00815F0C" w:rsidP="00815F0C">
            <w:pPr>
              <w:pStyle w:val="Default"/>
              <w:rPr>
                <w:b/>
                <w:color w:val="auto"/>
                <w:sz w:val="28"/>
                <w:szCs w:val="28"/>
                <w:u w:val="single"/>
              </w:rPr>
            </w:pPr>
            <w:r w:rsidRPr="00122F70">
              <w:rPr>
                <w:b/>
                <w:color w:val="auto"/>
                <w:sz w:val="28"/>
                <w:szCs w:val="28"/>
              </w:rPr>
              <w:t xml:space="preserve">Глава 1. </w:t>
            </w:r>
            <w:r w:rsidRPr="00122F70">
              <w:rPr>
                <w:b/>
                <w:sz w:val="28"/>
                <w:szCs w:val="28"/>
              </w:rPr>
              <w:t>Рациональные дроби</w:t>
            </w:r>
          </w:p>
          <w:p w:rsidR="00815F0C" w:rsidRPr="00122F70" w:rsidRDefault="00815F0C" w:rsidP="00815F0C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Рациональные дроби и их свойства.</w:t>
            </w:r>
          </w:p>
          <w:p w:rsidR="00815F0C" w:rsidRDefault="00815F0C" w:rsidP="00815F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>Рациональные выражения.</w:t>
            </w:r>
          </w:p>
          <w:p w:rsidR="00815F0C" w:rsidRDefault="00815F0C" w:rsidP="00815F0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>Основное свойство дроби, сокращение дробе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F315DF" w:rsidRPr="00122F70" w:rsidRDefault="00F315DF" w:rsidP="00F315DF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Сумма и разность дробей.</w:t>
            </w:r>
          </w:p>
          <w:p w:rsidR="00F315DF" w:rsidRPr="00F315DF" w:rsidRDefault="00F315DF" w:rsidP="00F315DF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дробей с одинаковыми знамена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ями.</w:t>
            </w:r>
          </w:p>
          <w:p w:rsidR="00F315DF" w:rsidRDefault="00F315DF" w:rsidP="00F315D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ложение и вычитание дробей с разными знаменателями. </w:t>
            </w:r>
          </w:p>
          <w:p w:rsidR="00F315DF" w:rsidRPr="00122F70" w:rsidRDefault="00F315DF" w:rsidP="00F315D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Произведение и частное дробей.</w:t>
            </w:r>
          </w:p>
          <w:p w:rsidR="00F315DF" w:rsidRDefault="00F315DF" w:rsidP="00F315D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множение дробей. Возведение дроби в степень.</w:t>
            </w:r>
          </w:p>
          <w:p w:rsidR="00F315DF" w:rsidRDefault="00F315DF" w:rsidP="00F315D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еление дробей. </w:t>
            </w:r>
          </w:p>
          <w:p w:rsidR="00F315DF" w:rsidRDefault="00F315DF" w:rsidP="00F315D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Преобразова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ациональных</w:t>
            </w: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 выраже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F315DF" w:rsidRDefault="00F315DF" w:rsidP="00F315DF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ункция </w:t>
            </w:r>
            <w:r w:rsidRPr="008563A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20" w:dyaOrig="620">
                <v:shape id="_x0000_i1036" type="#_x0000_t75" style="width:28.5pt;height:28.5pt" o:ole="">
                  <v:imagedata r:id="rId9" o:title=""/>
                </v:shape>
                <o:OLEObject Type="Embed" ProgID="Equation.DSMT4" ShapeID="_x0000_i1036" DrawAspect="Content" ObjectID="_1643616054" r:id="rId3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 ее график.</w:t>
            </w:r>
          </w:p>
          <w:p w:rsidR="00F315DF" w:rsidRPr="008563A5" w:rsidRDefault="00F315DF" w:rsidP="00F315DF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редставление дроби в виде суммы дробей. </w:t>
            </w:r>
          </w:p>
          <w:p w:rsidR="00F315DF" w:rsidRPr="00122F70" w:rsidRDefault="00F315DF" w:rsidP="00782E4D">
            <w:pPr>
              <w:pStyle w:val="Default"/>
              <w:rPr>
                <w:b/>
                <w:sz w:val="28"/>
                <w:szCs w:val="28"/>
              </w:rPr>
            </w:pPr>
            <w:r w:rsidRPr="00122F70">
              <w:rPr>
                <w:b/>
                <w:color w:val="auto"/>
                <w:sz w:val="28"/>
                <w:szCs w:val="28"/>
              </w:rPr>
              <w:t xml:space="preserve">Глава 2. </w:t>
            </w:r>
            <w:r w:rsidRPr="00122F70">
              <w:rPr>
                <w:b/>
                <w:sz w:val="28"/>
                <w:szCs w:val="28"/>
              </w:rPr>
              <w:t xml:space="preserve">Квадратные корни </w:t>
            </w:r>
          </w:p>
          <w:p w:rsidR="00F315DF" w:rsidRPr="00122F70" w:rsidRDefault="00F315DF" w:rsidP="00782E4D">
            <w:pPr>
              <w:pStyle w:val="Default"/>
              <w:rPr>
                <w:i/>
                <w:sz w:val="28"/>
                <w:szCs w:val="28"/>
              </w:rPr>
            </w:pPr>
            <w:r w:rsidRPr="00122F70">
              <w:rPr>
                <w:b/>
                <w:i/>
                <w:sz w:val="28"/>
                <w:szCs w:val="28"/>
              </w:rPr>
              <w:t>Действительные числа.</w:t>
            </w:r>
          </w:p>
          <w:p w:rsidR="00F315DF" w:rsidRDefault="00F315DF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циональные числа. </w:t>
            </w:r>
          </w:p>
          <w:p w:rsidR="00F315DF" w:rsidRPr="00122F70" w:rsidRDefault="00F315DF" w:rsidP="00782E4D">
            <w:pPr>
              <w:pStyle w:val="Default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Иррациональные числа. </w:t>
            </w:r>
            <w:r>
              <w:rPr>
                <w:sz w:val="28"/>
                <w:szCs w:val="28"/>
              </w:rPr>
              <w:br/>
            </w:r>
            <w:r w:rsidRPr="00122F70">
              <w:rPr>
                <w:b/>
                <w:i/>
                <w:sz w:val="28"/>
                <w:szCs w:val="28"/>
              </w:rPr>
              <w:t>Арифметический квадратный корень</w:t>
            </w:r>
            <w:r w:rsidRPr="00122F70">
              <w:rPr>
                <w:i/>
                <w:sz w:val="28"/>
                <w:szCs w:val="28"/>
              </w:rPr>
              <w:t xml:space="preserve">. </w:t>
            </w:r>
          </w:p>
          <w:p w:rsidR="00F315DF" w:rsidRDefault="00F315DF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вадратные корни. Арифметический квадратный корень. Уравнение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sz w:val="28"/>
                <w:szCs w:val="28"/>
              </w:rPr>
              <w:t xml:space="preserve">=а. </w:t>
            </w:r>
          </w:p>
          <w:p w:rsidR="00F315DF" w:rsidRDefault="00F315DF" w:rsidP="00782E4D">
            <w:pPr>
              <w:pStyle w:val="Defaul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Нахождение приближенных значений квадратного корня. Функция</w:t>
            </w:r>
            <w:r w:rsidRPr="008563A5">
              <w:rPr>
                <w:sz w:val="28"/>
                <w:szCs w:val="28"/>
              </w:rPr>
              <w:t xml:space="preserve"> у =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х</m:t>
                  </m:r>
                </m:e>
              </m:rad>
            </m:oMath>
            <w:r w:rsidRPr="008563A5">
              <w:rPr>
                <w:sz w:val="28"/>
                <w:szCs w:val="28"/>
              </w:rPr>
              <w:t xml:space="preserve"> и ее график.</w:t>
            </w:r>
          </w:p>
          <w:p w:rsidR="00F315DF" w:rsidRPr="00122F70" w:rsidRDefault="00F315DF" w:rsidP="00782E4D">
            <w:pPr>
              <w:pStyle w:val="Default"/>
              <w:rPr>
                <w:b/>
                <w:i/>
                <w:sz w:val="28"/>
                <w:szCs w:val="28"/>
              </w:rPr>
            </w:pPr>
            <w:r w:rsidRPr="00122F70">
              <w:rPr>
                <w:b/>
                <w:i/>
                <w:sz w:val="28"/>
                <w:szCs w:val="28"/>
              </w:rPr>
              <w:t xml:space="preserve">Свойства арифметического квадратного корня. </w:t>
            </w:r>
          </w:p>
          <w:p w:rsidR="00F315DF" w:rsidRDefault="00F315DF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дратный корень из произведения и дроби.</w:t>
            </w:r>
          </w:p>
          <w:p w:rsidR="00F315DF" w:rsidRDefault="00F315DF" w:rsidP="00782E4D">
            <w:pPr>
              <w:pStyle w:val="Default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вадратный корень из степени. </w:t>
            </w:r>
            <w:r>
              <w:rPr>
                <w:sz w:val="28"/>
                <w:szCs w:val="28"/>
              </w:rPr>
              <w:br/>
            </w:r>
            <w:r w:rsidRPr="00122F70">
              <w:rPr>
                <w:b/>
                <w:i/>
                <w:sz w:val="28"/>
                <w:szCs w:val="28"/>
              </w:rPr>
              <w:t>Применение свойств арифметического квадратного корня.</w:t>
            </w:r>
          </w:p>
          <w:p w:rsidR="00F315DF" w:rsidRDefault="00F315DF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несение множителя за знак корня. Внесение множителя под знак корня.</w:t>
            </w:r>
          </w:p>
          <w:p w:rsidR="002E2B7C" w:rsidRDefault="00F315DF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образование выражений, содержащих квадратные корни.</w:t>
            </w:r>
          </w:p>
          <w:p w:rsidR="00F315DF" w:rsidRDefault="00F315DF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образование двойных радикалов.</w:t>
            </w:r>
          </w:p>
          <w:p w:rsidR="00F315DF" w:rsidRPr="00122F70" w:rsidRDefault="00F315DF" w:rsidP="00782E4D">
            <w:pPr>
              <w:pStyle w:val="Default"/>
              <w:rPr>
                <w:b/>
                <w:sz w:val="28"/>
                <w:szCs w:val="28"/>
              </w:rPr>
            </w:pPr>
            <w:r w:rsidRPr="00122F70">
              <w:rPr>
                <w:b/>
                <w:sz w:val="28"/>
                <w:szCs w:val="28"/>
              </w:rPr>
              <w:t>Глава 3. Квадратные уравнения</w:t>
            </w:r>
          </w:p>
          <w:p w:rsidR="00F315DF" w:rsidRPr="00122F70" w:rsidRDefault="00F315DF" w:rsidP="00F315DF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вадратное уравнение и его корни.</w:t>
            </w:r>
          </w:p>
          <w:p w:rsidR="00F315DF" w:rsidRDefault="00F315DF" w:rsidP="00F315D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>Неполные квадратные уравнения.</w:t>
            </w:r>
          </w:p>
          <w:p w:rsidR="00F315DF" w:rsidRDefault="00F315DF" w:rsidP="00F315D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Формула корней квадратного уравнения. </w:t>
            </w:r>
          </w:p>
          <w:p w:rsidR="00F315DF" w:rsidRDefault="00F315DF" w:rsidP="00F315D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с помощью квадратных уравнений. </w:t>
            </w:r>
          </w:p>
          <w:p w:rsidR="00F315DF" w:rsidRDefault="00F315DF" w:rsidP="00F315D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>Теорема Виета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Дробные рациональные уравнения.</w:t>
            </w:r>
          </w:p>
          <w:p w:rsidR="00F315DF" w:rsidRDefault="00F315DF" w:rsidP="00F315D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Решение дробных рациональных уравнений. </w:t>
            </w:r>
          </w:p>
          <w:p w:rsidR="00F315DF" w:rsidRPr="008563A5" w:rsidRDefault="00F315DF" w:rsidP="00F315D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ешение задач с помощью рациональных уравнений. </w:t>
            </w:r>
          </w:p>
          <w:p w:rsidR="00F315DF" w:rsidRDefault="001C770B" w:rsidP="00782E4D">
            <w:pPr>
              <w:pStyle w:val="Defaul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Уравнения с параметром.</w:t>
            </w:r>
          </w:p>
          <w:p w:rsidR="001C770B" w:rsidRPr="00122F70" w:rsidRDefault="001C770B" w:rsidP="00782E4D">
            <w:pPr>
              <w:pStyle w:val="Default"/>
              <w:rPr>
                <w:b/>
                <w:sz w:val="28"/>
                <w:szCs w:val="28"/>
              </w:rPr>
            </w:pPr>
            <w:r w:rsidRPr="00122F70">
              <w:rPr>
                <w:b/>
                <w:sz w:val="28"/>
                <w:szCs w:val="28"/>
              </w:rPr>
              <w:t>Глава 4. Неравенства</w:t>
            </w:r>
          </w:p>
          <w:p w:rsidR="001C770B" w:rsidRPr="00122F70" w:rsidRDefault="001C770B" w:rsidP="001C770B">
            <w:pP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Числовые неравенства и их свойства.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исловые неравенства. 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Свойства числовых неравенств. 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Сложение и умножение числовых неравенств. 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Погрешность и точность приближения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122F70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Неравенства с одной переменной и их системы.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 xml:space="preserve">Пересечение и объединение множеств. 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Числовые промежутки. 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>Решение неравенств с одной переменн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563A5">
              <w:rPr>
                <w:rFonts w:ascii="Times New Roman" w:hAnsi="Times New Roman" w:cs="Times New Roman"/>
                <w:sz w:val="28"/>
                <w:szCs w:val="28"/>
              </w:rPr>
              <w:t>Решение систем неравенств с одной переменн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1C770B" w:rsidRDefault="001C770B" w:rsidP="001C770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казательство неравенств.</w:t>
            </w:r>
          </w:p>
          <w:p w:rsidR="001C770B" w:rsidRPr="001C770B" w:rsidRDefault="001C770B" w:rsidP="001C770B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1C770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5. </w:t>
            </w:r>
            <w:r w:rsidRPr="001C770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Степень с целым показателем. Элементы ст</w:t>
            </w:r>
            <w:r w:rsidRPr="001C770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</w:t>
            </w:r>
            <w:r w:rsidRPr="001C770B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тистики</w:t>
            </w:r>
          </w:p>
          <w:p w:rsidR="001C770B" w:rsidRPr="001C770B" w:rsidRDefault="001C770B" w:rsidP="001C770B">
            <w:pPr>
              <w:jc w:val="both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1C770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Степень с целым показателем и ее свойства.</w:t>
            </w:r>
          </w:p>
          <w:p w:rsidR="001C770B" w:rsidRDefault="001C770B" w:rsidP="001C770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Определение степени с целым отрицательным показателем. Свойства степени с целым показателем. </w:t>
            </w:r>
          </w:p>
          <w:p w:rsidR="001C770B" w:rsidRDefault="001C770B" w:rsidP="001C770B">
            <w:pPr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8563A5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тандартный вид числа.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br/>
            </w:r>
            <w:r w:rsidRPr="001C770B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Элементы статистики.</w:t>
            </w:r>
          </w:p>
          <w:p w:rsidR="001C770B" w:rsidRDefault="001C770B" w:rsidP="001C770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Сбор и группировка статистических данных. </w:t>
            </w:r>
          </w:p>
          <w:p w:rsidR="001C770B" w:rsidRDefault="001C770B" w:rsidP="001C770B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Наглядное представление статистической информации. </w:t>
            </w:r>
          </w:p>
          <w:p w:rsidR="001C770B" w:rsidRPr="00577F26" w:rsidRDefault="001C770B" w:rsidP="001C770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Функция у=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sup>
              </m:sSup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 у=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2</m:t>
                  </m:r>
                </m:sup>
              </m:sSup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и их графики.</w:t>
            </w:r>
          </w:p>
          <w:p w:rsidR="00122F70" w:rsidRDefault="001C770B" w:rsidP="00782E4D">
            <w:pPr>
              <w:pStyle w:val="Default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Дисперсия и среднее квадратичное отклонение.</w:t>
            </w:r>
          </w:p>
          <w:p w:rsidR="001C770B" w:rsidRPr="00122F70" w:rsidRDefault="00122F70" w:rsidP="00782E4D">
            <w:pPr>
              <w:pStyle w:val="Default"/>
              <w:rPr>
                <w:sz w:val="28"/>
                <w:szCs w:val="28"/>
              </w:rPr>
            </w:pPr>
            <w:r w:rsidRPr="00122F70">
              <w:rPr>
                <w:b/>
                <w:sz w:val="28"/>
                <w:szCs w:val="28"/>
              </w:rPr>
              <w:t>Повторение.</w:t>
            </w:r>
          </w:p>
        </w:tc>
        <w:tc>
          <w:tcPr>
            <w:tcW w:w="1235" w:type="dxa"/>
          </w:tcPr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782E4D" w:rsidRDefault="00782E4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3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1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1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8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8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5</w:t>
            </w: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815F0C" w:rsidRDefault="00815F0C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3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4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9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1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20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10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6</w:t>
            </w:r>
          </w:p>
          <w:p w:rsidR="00A6151D" w:rsidRDefault="00A6151D" w:rsidP="00782E4D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</w:tr>
    </w:tbl>
    <w:p w:rsidR="003031B2" w:rsidRPr="00086F77" w:rsidRDefault="003031B2" w:rsidP="00086F77">
      <w:pPr>
        <w:pStyle w:val="ac"/>
        <w:rPr>
          <w:rFonts w:ascii="Times New Roman" w:hAnsi="Times New Roman" w:cs="Times New Roman"/>
          <w:sz w:val="28"/>
          <w:szCs w:val="28"/>
        </w:rPr>
        <w:sectPr w:rsidR="003031B2" w:rsidRPr="00086F77" w:rsidSect="0064240D">
          <w:footerReference w:type="default" r:id="rId33"/>
          <w:type w:val="continuous"/>
          <w:pgSz w:w="11900" w:h="16840"/>
          <w:pgMar w:top="1134" w:right="850" w:bottom="993" w:left="1701" w:header="0" w:footer="428" w:gutter="0"/>
          <w:cols w:space="720" w:equalWidth="0">
            <w:col w:w="9610"/>
          </w:cols>
          <w:titlePg/>
          <w:docGrid w:linePitch="299"/>
        </w:sectPr>
      </w:pPr>
    </w:p>
    <w:p w:rsidR="003031B2" w:rsidRPr="00DA37DB" w:rsidRDefault="003031B2" w:rsidP="00BC6BFC">
      <w:pPr>
        <w:ind w:right="-419"/>
        <w:rPr>
          <w:sz w:val="24"/>
          <w:szCs w:val="24"/>
        </w:rPr>
        <w:sectPr w:rsidR="003031B2" w:rsidRPr="00DA37DB">
          <w:type w:val="continuous"/>
          <w:pgSz w:w="11900" w:h="16840"/>
          <w:pgMar w:top="1102" w:right="560" w:bottom="346" w:left="1440" w:header="0" w:footer="0" w:gutter="0"/>
          <w:cols w:space="720" w:equalWidth="0">
            <w:col w:w="9900"/>
          </w:cols>
        </w:sectPr>
      </w:pPr>
    </w:p>
    <w:p w:rsidR="003031B2" w:rsidRPr="00DA37DB" w:rsidRDefault="003031B2" w:rsidP="003031B2">
      <w:pPr>
        <w:rPr>
          <w:sz w:val="24"/>
          <w:szCs w:val="24"/>
        </w:rPr>
        <w:sectPr w:rsidR="003031B2" w:rsidRPr="00DA37DB">
          <w:type w:val="continuous"/>
          <w:pgSz w:w="11900" w:h="16840"/>
          <w:pgMar w:top="1102" w:right="560" w:bottom="346" w:left="1440" w:header="0" w:footer="0" w:gutter="0"/>
          <w:cols w:space="720" w:equalWidth="0">
            <w:col w:w="9900"/>
          </w:cols>
        </w:sectPr>
      </w:pPr>
    </w:p>
    <w:p w:rsidR="003031B2" w:rsidRPr="00AA485D" w:rsidRDefault="003031B2" w:rsidP="00AA485D">
      <w:pPr>
        <w:spacing w:line="20" w:lineRule="exact"/>
        <w:rPr>
          <w:sz w:val="20"/>
          <w:szCs w:val="20"/>
        </w:rPr>
        <w:sectPr w:rsidR="003031B2" w:rsidRPr="00AA485D">
          <w:pgSz w:w="11900" w:h="16840"/>
          <w:pgMar w:top="1108" w:right="560" w:bottom="346" w:left="1440" w:header="0" w:footer="0" w:gutter="0"/>
          <w:cols w:space="720" w:equalWidth="0">
            <w:col w:w="9900"/>
          </w:cols>
        </w:sectPr>
      </w:pPr>
      <w:r>
        <w:rPr>
          <w:noProof/>
          <w:sz w:val="20"/>
          <w:szCs w:val="20"/>
        </w:rPr>
        <w:lastRenderedPageBreak/>
        <w:drawing>
          <wp:anchor distT="0" distB="0" distL="114300" distR="114300" simplePos="0" relativeHeight="251671552" behindDoc="1" locked="0" layoutInCell="0" allowOverlap="1">
            <wp:simplePos x="0" y="0"/>
            <wp:positionH relativeFrom="column">
              <wp:posOffset>2425700</wp:posOffset>
            </wp:positionH>
            <wp:positionV relativeFrom="paragraph">
              <wp:posOffset>-167640</wp:posOffset>
            </wp:positionV>
            <wp:extent cx="90805" cy="6985"/>
            <wp:effectExtent l="0" t="0" r="0" b="0"/>
            <wp:wrapNone/>
            <wp:docPr id="7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" cy="69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031B2" w:rsidRDefault="003031B2" w:rsidP="003031B2">
      <w:pPr>
        <w:sectPr w:rsidR="003031B2">
          <w:type w:val="continuous"/>
          <w:pgSz w:w="11900" w:h="16840"/>
          <w:pgMar w:top="1108" w:right="560" w:bottom="346" w:left="1440" w:header="0" w:footer="0" w:gutter="0"/>
          <w:cols w:space="720" w:equalWidth="0">
            <w:col w:w="9900"/>
          </w:cols>
        </w:sectPr>
      </w:pPr>
    </w:p>
    <w:p w:rsidR="003031B2" w:rsidRDefault="003031B2" w:rsidP="003031B2">
      <w:pPr>
        <w:sectPr w:rsidR="003031B2">
          <w:type w:val="continuous"/>
          <w:pgSz w:w="11900" w:h="16840"/>
          <w:pgMar w:top="1102" w:right="560" w:bottom="346" w:left="1440" w:header="0" w:footer="0" w:gutter="0"/>
          <w:cols w:space="720" w:equalWidth="0">
            <w:col w:w="9900"/>
          </w:cols>
        </w:sectPr>
      </w:pPr>
    </w:p>
    <w:p w:rsidR="00FC64B1" w:rsidRPr="00973A34" w:rsidRDefault="00FC64B1" w:rsidP="00973A34">
      <w:pPr>
        <w:pStyle w:val="ac"/>
        <w:rPr>
          <w:rFonts w:ascii="Times New Roman" w:hAnsi="Times New Roman" w:cs="Times New Roman"/>
          <w:b/>
          <w:sz w:val="24"/>
          <w:szCs w:val="24"/>
        </w:rPr>
      </w:pPr>
    </w:p>
    <w:sectPr w:rsidR="00FC64B1" w:rsidRPr="00973A34" w:rsidSect="00BF6726">
      <w:pgSz w:w="12240" w:h="15840"/>
      <w:pgMar w:top="851" w:right="850" w:bottom="709" w:left="1701" w:header="720" w:footer="720" w:gutter="0"/>
      <w:pgNumType w:start="2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5F2D" w:rsidRDefault="00D45F2D" w:rsidP="00F518A6">
      <w:pPr>
        <w:spacing w:after="0" w:line="240" w:lineRule="auto"/>
      </w:pPr>
      <w:r>
        <w:separator/>
      </w:r>
    </w:p>
  </w:endnote>
  <w:endnote w:type="continuationSeparator" w:id="1">
    <w:p w:rsidR="00D45F2D" w:rsidRDefault="00D45F2D" w:rsidP="00F518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iraKakuProN-W3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8334444"/>
      <w:docPartObj>
        <w:docPartGallery w:val="Page Numbers (Bottom of Page)"/>
        <w:docPartUnique/>
      </w:docPartObj>
    </w:sdtPr>
    <w:sdtContent>
      <w:p w:rsidR="00FF7E1F" w:rsidRDefault="00704C11">
        <w:pPr>
          <w:pStyle w:val="a6"/>
          <w:jc w:val="center"/>
        </w:pPr>
        <w:r>
          <w:fldChar w:fldCharType="begin"/>
        </w:r>
        <w:r w:rsidR="002119F9">
          <w:instrText xml:space="preserve"> PAGE   \* MERGEFORMAT </w:instrText>
        </w:r>
        <w:r>
          <w:fldChar w:fldCharType="separate"/>
        </w:r>
        <w:r w:rsidR="00F8401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FF7E1F" w:rsidRDefault="00FF7E1F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5F2D" w:rsidRDefault="00D45F2D" w:rsidP="00F518A6">
      <w:pPr>
        <w:spacing w:after="0" w:line="240" w:lineRule="auto"/>
      </w:pPr>
      <w:r>
        <w:separator/>
      </w:r>
    </w:p>
  </w:footnote>
  <w:footnote w:type="continuationSeparator" w:id="1">
    <w:p w:rsidR="00D45F2D" w:rsidRDefault="00D45F2D" w:rsidP="00F518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99"/>
    <w:multiLevelType w:val="hybridMultilevel"/>
    <w:tmpl w:val="E74E5CF8"/>
    <w:lvl w:ilvl="0" w:tplc="2196BA50">
      <w:start w:val="1"/>
      <w:numFmt w:val="bullet"/>
      <w:lvlText w:val="в"/>
      <w:lvlJc w:val="left"/>
    </w:lvl>
    <w:lvl w:ilvl="1" w:tplc="343C69E4">
      <w:numFmt w:val="decimal"/>
      <w:lvlText w:val=""/>
      <w:lvlJc w:val="left"/>
    </w:lvl>
    <w:lvl w:ilvl="2" w:tplc="E91C8E9A">
      <w:numFmt w:val="decimal"/>
      <w:lvlText w:val=""/>
      <w:lvlJc w:val="left"/>
    </w:lvl>
    <w:lvl w:ilvl="3" w:tplc="2864CC60">
      <w:numFmt w:val="decimal"/>
      <w:lvlText w:val=""/>
      <w:lvlJc w:val="left"/>
    </w:lvl>
    <w:lvl w:ilvl="4" w:tplc="011E31BE">
      <w:numFmt w:val="decimal"/>
      <w:lvlText w:val=""/>
      <w:lvlJc w:val="left"/>
    </w:lvl>
    <w:lvl w:ilvl="5" w:tplc="AA08637C">
      <w:numFmt w:val="decimal"/>
      <w:lvlText w:val=""/>
      <w:lvlJc w:val="left"/>
    </w:lvl>
    <w:lvl w:ilvl="6" w:tplc="E3CE049A">
      <w:numFmt w:val="decimal"/>
      <w:lvlText w:val=""/>
      <w:lvlJc w:val="left"/>
    </w:lvl>
    <w:lvl w:ilvl="7" w:tplc="F2A2FB32">
      <w:numFmt w:val="decimal"/>
      <w:lvlText w:val=""/>
      <w:lvlJc w:val="left"/>
    </w:lvl>
    <w:lvl w:ilvl="8" w:tplc="5E486398">
      <w:numFmt w:val="decimal"/>
      <w:lvlText w:val=""/>
      <w:lvlJc w:val="left"/>
    </w:lvl>
  </w:abstractNum>
  <w:abstractNum w:abstractNumId="1">
    <w:nsid w:val="00000124"/>
    <w:multiLevelType w:val="hybridMultilevel"/>
    <w:tmpl w:val="3E0CCEA8"/>
    <w:lvl w:ilvl="0" w:tplc="947E27CE">
      <w:start w:val="1"/>
      <w:numFmt w:val="bullet"/>
      <w:lvlText w:val="и"/>
      <w:lvlJc w:val="left"/>
    </w:lvl>
    <w:lvl w:ilvl="1" w:tplc="526422BA">
      <w:numFmt w:val="decimal"/>
      <w:lvlText w:val=""/>
      <w:lvlJc w:val="left"/>
    </w:lvl>
    <w:lvl w:ilvl="2" w:tplc="AEFC97F0">
      <w:numFmt w:val="decimal"/>
      <w:lvlText w:val=""/>
      <w:lvlJc w:val="left"/>
    </w:lvl>
    <w:lvl w:ilvl="3" w:tplc="75AA5E30">
      <w:numFmt w:val="decimal"/>
      <w:lvlText w:val=""/>
      <w:lvlJc w:val="left"/>
    </w:lvl>
    <w:lvl w:ilvl="4" w:tplc="DCD6888C">
      <w:numFmt w:val="decimal"/>
      <w:lvlText w:val=""/>
      <w:lvlJc w:val="left"/>
    </w:lvl>
    <w:lvl w:ilvl="5" w:tplc="E42269DC">
      <w:numFmt w:val="decimal"/>
      <w:lvlText w:val=""/>
      <w:lvlJc w:val="left"/>
    </w:lvl>
    <w:lvl w:ilvl="6" w:tplc="B1581468">
      <w:numFmt w:val="decimal"/>
      <w:lvlText w:val=""/>
      <w:lvlJc w:val="left"/>
    </w:lvl>
    <w:lvl w:ilvl="7" w:tplc="5B3205DA">
      <w:numFmt w:val="decimal"/>
      <w:lvlText w:val=""/>
      <w:lvlJc w:val="left"/>
    </w:lvl>
    <w:lvl w:ilvl="8" w:tplc="ED5ED862">
      <w:numFmt w:val="decimal"/>
      <w:lvlText w:val=""/>
      <w:lvlJc w:val="left"/>
    </w:lvl>
  </w:abstractNum>
  <w:abstractNum w:abstractNumId="2">
    <w:nsid w:val="0000305E"/>
    <w:multiLevelType w:val="hybridMultilevel"/>
    <w:tmpl w:val="E5A8F610"/>
    <w:lvl w:ilvl="0" w:tplc="8AE02314">
      <w:start w:val="1"/>
      <w:numFmt w:val="decimal"/>
      <w:lvlText w:val="%1."/>
      <w:lvlJc w:val="left"/>
    </w:lvl>
    <w:lvl w:ilvl="1" w:tplc="23EEB25E">
      <w:numFmt w:val="decimal"/>
      <w:lvlText w:val=""/>
      <w:lvlJc w:val="left"/>
    </w:lvl>
    <w:lvl w:ilvl="2" w:tplc="4B1CBF5A">
      <w:numFmt w:val="decimal"/>
      <w:lvlText w:val=""/>
      <w:lvlJc w:val="left"/>
    </w:lvl>
    <w:lvl w:ilvl="3" w:tplc="83E2EDDA">
      <w:numFmt w:val="decimal"/>
      <w:lvlText w:val=""/>
      <w:lvlJc w:val="left"/>
    </w:lvl>
    <w:lvl w:ilvl="4" w:tplc="4622DE44">
      <w:numFmt w:val="decimal"/>
      <w:lvlText w:val=""/>
      <w:lvlJc w:val="left"/>
    </w:lvl>
    <w:lvl w:ilvl="5" w:tplc="6C069A7E">
      <w:numFmt w:val="decimal"/>
      <w:lvlText w:val=""/>
      <w:lvlJc w:val="left"/>
    </w:lvl>
    <w:lvl w:ilvl="6" w:tplc="48A2C2EC">
      <w:numFmt w:val="decimal"/>
      <w:lvlText w:val=""/>
      <w:lvlJc w:val="left"/>
    </w:lvl>
    <w:lvl w:ilvl="7" w:tplc="8BE65B5E">
      <w:numFmt w:val="decimal"/>
      <w:lvlText w:val=""/>
      <w:lvlJc w:val="left"/>
    </w:lvl>
    <w:lvl w:ilvl="8" w:tplc="BD2E1EA2">
      <w:numFmt w:val="decimal"/>
      <w:lvlText w:val=""/>
      <w:lvlJc w:val="left"/>
    </w:lvl>
  </w:abstractNum>
  <w:abstractNum w:abstractNumId="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  <w:lvlOverride w:ilvl="0">
      <w:startOverride w:val="1"/>
    </w:lvlOverride>
  </w:num>
  <w:num w:numId="2">
    <w:abstractNumId w:val="0"/>
  </w:num>
  <w:num w:numId="3">
    <w:abstractNumId w:val="1"/>
  </w:num>
  <w:num w:numId="4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720"/>
  <w:autoHyphenation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1945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956FF"/>
    <w:rsid w:val="000018A9"/>
    <w:rsid w:val="00003816"/>
    <w:rsid w:val="0000385B"/>
    <w:rsid w:val="00003F0E"/>
    <w:rsid w:val="00006BEA"/>
    <w:rsid w:val="00007633"/>
    <w:rsid w:val="00012FA3"/>
    <w:rsid w:val="00016220"/>
    <w:rsid w:val="00016D8A"/>
    <w:rsid w:val="000172D2"/>
    <w:rsid w:val="00017970"/>
    <w:rsid w:val="00025BCB"/>
    <w:rsid w:val="00026C0C"/>
    <w:rsid w:val="00031077"/>
    <w:rsid w:val="00031136"/>
    <w:rsid w:val="000406F5"/>
    <w:rsid w:val="000433E6"/>
    <w:rsid w:val="00044C5F"/>
    <w:rsid w:val="00061113"/>
    <w:rsid w:val="00061CA3"/>
    <w:rsid w:val="00075731"/>
    <w:rsid w:val="00080370"/>
    <w:rsid w:val="00083371"/>
    <w:rsid w:val="00086F77"/>
    <w:rsid w:val="00094AA5"/>
    <w:rsid w:val="00095EEE"/>
    <w:rsid w:val="00097449"/>
    <w:rsid w:val="000A08C9"/>
    <w:rsid w:val="000A58F0"/>
    <w:rsid w:val="000B3618"/>
    <w:rsid w:val="000C29E8"/>
    <w:rsid w:val="000C5175"/>
    <w:rsid w:val="000C5448"/>
    <w:rsid w:val="000C6FAF"/>
    <w:rsid w:val="000C7890"/>
    <w:rsid w:val="000D62CF"/>
    <w:rsid w:val="000E0F49"/>
    <w:rsid w:val="000E3BA8"/>
    <w:rsid w:val="000E3F07"/>
    <w:rsid w:val="000F174C"/>
    <w:rsid w:val="000F1FD3"/>
    <w:rsid w:val="000F22C4"/>
    <w:rsid w:val="000F28A1"/>
    <w:rsid w:val="000F5A31"/>
    <w:rsid w:val="000F5BC9"/>
    <w:rsid w:val="0010007F"/>
    <w:rsid w:val="00100E8F"/>
    <w:rsid w:val="00110796"/>
    <w:rsid w:val="001133AF"/>
    <w:rsid w:val="00113FD4"/>
    <w:rsid w:val="00116249"/>
    <w:rsid w:val="001212D5"/>
    <w:rsid w:val="00121F43"/>
    <w:rsid w:val="00122F70"/>
    <w:rsid w:val="00124542"/>
    <w:rsid w:val="00124BB9"/>
    <w:rsid w:val="00136B97"/>
    <w:rsid w:val="00140920"/>
    <w:rsid w:val="00141F1B"/>
    <w:rsid w:val="00142224"/>
    <w:rsid w:val="00142ED1"/>
    <w:rsid w:val="001431D7"/>
    <w:rsid w:val="00143FA8"/>
    <w:rsid w:val="0014435A"/>
    <w:rsid w:val="00145F0F"/>
    <w:rsid w:val="00147161"/>
    <w:rsid w:val="001479B1"/>
    <w:rsid w:val="00150FFA"/>
    <w:rsid w:val="00152B21"/>
    <w:rsid w:val="001630A1"/>
    <w:rsid w:val="001652F1"/>
    <w:rsid w:val="00166733"/>
    <w:rsid w:val="00167617"/>
    <w:rsid w:val="0017501A"/>
    <w:rsid w:val="001754C2"/>
    <w:rsid w:val="001800DA"/>
    <w:rsid w:val="00182A46"/>
    <w:rsid w:val="00183B18"/>
    <w:rsid w:val="00191811"/>
    <w:rsid w:val="00195B00"/>
    <w:rsid w:val="00195FD1"/>
    <w:rsid w:val="001A1DBB"/>
    <w:rsid w:val="001B1EE1"/>
    <w:rsid w:val="001B44D7"/>
    <w:rsid w:val="001B5857"/>
    <w:rsid w:val="001C00CA"/>
    <w:rsid w:val="001C5776"/>
    <w:rsid w:val="001C6000"/>
    <w:rsid w:val="001C615A"/>
    <w:rsid w:val="001C770B"/>
    <w:rsid w:val="001D1142"/>
    <w:rsid w:val="001D40F6"/>
    <w:rsid w:val="001D5D05"/>
    <w:rsid w:val="001D7BE6"/>
    <w:rsid w:val="001E1278"/>
    <w:rsid w:val="001E555A"/>
    <w:rsid w:val="001E7FA4"/>
    <w:rsid w:val="001F345B"/>
    <w:rsid w:val="001F6D93"/>
    <w:rsid w:val="00205C3E"/>
    <w:rsid w:val="002112D3"/>
    <w:rsid w:val="002119F9"/>
    <w:rsid w:val="00211BE6"/>
    <w:rsid w:val="0021375C"/>
    <w:rsid w:val="00213A33"/>
    <w:rsid w:val="002171B4"/>
    <w:rsid w:val="00222CBE"/>
    <w:rsid w:val="002238F1"/>
    <w:rsid w:val="0022645E"/>
    <w:rsid w:val="00230888"/>
    <w:rsid w:val="00236F5D"/>
    <w:rsid w:val="002424CE"/>
    <w:rsid w:val="002428A1"/>
    <w:rsid w:val="00244AE8"/>
    <w:rsid w:val="002523BF"/>
    <w:rsid w:val="002526A4"/>
    <w:rsid w:val="0025518C"/>
    <w:rsid w:val="00264C28"/>
    <w:rsid w:val="00266ECD"/>
    <w:rsid w:val="00267A1B"/>
    <w:rsid w:val="00270D3A"/>
    <w:rsid w:val="0027526A"/>
    <w:rsid w:val="002774B3"/>
    <w:rsid w:val="002902E1"/>
    <w:rsid w:val="00290905"/>
    <w:rsid w:val="002A2D06"/>
    <w:rsid w:val="002A3BB1"/>
    <w:rsid w:val="002A5C73"/>
    <w:rsid w:val="002B3691"/>
    <w:rsid w:val="002C0AD6"/>
    <w:rsid w:val="002C0F8D"/>
    <w:rsid w:val="002C2F43"/>
    <w:rsid w:val="002C7C9C"/>
    <w:rsid w:val="002D5A7B"/>
    <w:rsid w:val="002E051D"/>
    <w:rsid w:val="002E1129"/>
    <w:rsid w:val="002E23A0"/>
    <w:rsid w:val="002E2B7C"/>
    <w:rsid w:val="002F29BA"/>
    <w:rsid w:val="002F3A67"/>
    <w:rsid w:val="002F56AA"/>
    <w:rsid w:val="00300A96"/>
    <w:rsid w:val="00301E50"/>
    <w:rsid w:val="00301F21"/>
    <w:rsid w:val="00302495"/>
    <w:rsid w:val="003031B2"/>
    <w:rsid w:val="00305F13"/>
    <w:rsid w:val="00320D72"/>
    <w:rsid w:val="003262B8"/>
    <w:rsid w:val="0032639A"/>
    <w:rsid w:val="00330D25"/>
    <w:rsid w:val="00331D3E"/>
    <w:rsid w:val="00332129"/>
    <w:rsid w:val="00332136"/>
    <w:rsid w:val="003401DA"/>
    <w:rsid w:val="00342F4F"/>
    <w:rsid w:val="00343CD8"/>
    <w:rsid w:val="00346146"/>
    <w:rsid w:val="003545C5"/>
    <w:rsid w:val="003559BB"/>
    <w:rsid w:val="00357EDE"/>
    <w:rsid w:val="003613E0"/>
    <w:rsid w:val="0036176C"/>
    <w:rsid w:val="0037048D"/>
    <w:rsid w:val="003743F8"/>
    <w:rsid w:val="00383FA8"/>
    <w:rsid w:val="00384026"/>
    <w:rsid w:val="00385656"/>
    <w:rsid w:val="00386640"/>
    <w:rsid w:val="003901B7"/>
    <w:rsid w:val="00393AB1"/>
    <w:rsid w:val="003A28ED"/>
    <w:rsid w:val="003A6EAB"/>
    <w:rsid w:val="003A7AB5"/>
    <w:rsid w:val="003B35CE"/>
    <w:rsid w:val="003B7B62"/>
    <w:rsid w:val="003C30DB"/>
    <w:rsid w:val="003C4251"/>
    <w:rsid w:val="003C47E3"/>
    <w:rsid w:val="003C532B"/>
    <w:rsid w:val="003E1BCD"/>
    <w:rsid w:val="003E26A7"/>
    <w:rsid w:val="003E27C8"/>
    <w:rsid w:val="003E5DA7"/>
    <w:rsid w:val="003E60D6"/>
    <w:rsid w:val="003E74D3"/>
    <w:rsid w:val="003F3B9C"/>
    <w:rsid w:val="003F5C54"/>
    <w:rsid w:val="0041212E"/>
    <w:rsid w:val="0042036A"/>
    <w:rsid w:val="004203B6"/>
    <w:rsid w:val="004209D1"/>
    <w:rsid w:val="00420A21"/>
    <w:rsid w:val="00420FA8"/>
    <w:rsid w:val="004253DC"/>
    <w:rsid w:val="00427175"/>
    <w:rsid w:val="00427625"/>
    <w:rsid w:val="004352A7"/>
    <w:rsid w:val="00436342"/>
    <w:rsid w:val="00437EF1"/>
    <w:rsid w:val="00456C74"/>
    <w:rsid w:val="004574CF"/>
    <w:rsid w:val="00465F62"/>
    <w:rsid w:val="00467727"/>
    <w:rsid w:val="00467F6C"/>
    <w:rsid w:val="00473BCB"/>
    <w:rsid w:val="00475C07"/>
    <w:rsid w:val="00480841"/>
    <w:rsid w:val="00495777"/>
    <w:rsid w:val="004959AE"/>
    <w:rsid w:val="004959CB"/>
    <w:rsid w:val="00496229"/>
    <w:rsid w:val="00497155"/>
    <w:rsid w:val="004A31D5"/>
    <w:rsid w:val="004B5FD8"/>
    <w:rsid w:val="004C39B3"/>
    <w:rsid w:val="004C6AF2"/>
    <w:rsid w:val="004D2F43"/>
    <w:rsid w:val="004D5F23"/>
    <w:rsid w:val="004E18C0"/>
    <w:rsid w:val="004E1F31"/>
    <w:rsid w:val="004F09B5"/>
    <w:rsid w:val="004F343C"/>
    <w:rsid w:val="004F50B1"/>
    <w:rsid w:val="00501C1C"/>
    <w:rsid w:val="00502C92"/>
    <w:rsid w:val="00503F24"/>
    <w:rsid w:val="00513024"/>
    <w:rsid w:val="005145BE"/>
    <w:rsid w:val="005150E9"/>
    <w:rsid w:val="00522FE5"/>
    <w:rsid w:val="005257A3"/>
    <w:rsid w:val="00535142"/>
    <w:rsid w:val="005423A0"/>
    <w:rsid w:val="00555A82"/>
    <w:rsid w:val="005617A8"/>
    <w:rsid w:val="005625CA"/>
    <w:rsid w:val="00570247"/>
    <w:rsid w:val="00573094"/>
    <w:rsid w:val="00575664"/>
    <w:rsid w:val="00576935"/>
    <w:rsid w:val="00577F26"/>
    <w:rsid w:val="00581AD5"/>
    <w:rsid w:val="00581CEF"/>
    <w:rsid w:val="005828E5"/>
    <w:rsid w:val="005871C5"/>
    <w:rsid w:val="005911A3"/>
    <w:rsid w:val="00595489"/>
    <w:rsid w:val="005A1738"/>
    <w:rsid w:val="005A2251"/>
    <w:rsid w:val="005A481C"/>
    <w:rsid w:val="005A773A"/>
    <w:rsid w:val="005B148A"/>
    <w:rsid w:val="005B442C"/>
    <w:rsid w:val="005B6806"/>
    <w:rsid w:val="005C53AC"/>
    <w:rsid w:val="005C5712"/>
    <w:rsid w:val="005D3C8F"/>
    <w:rsid w:val="005D445F"/>
    <w:rsid w:val="005D6F87"/>
    <w:rsid w:val="005D73F3"/>
    <w:rsid w:val="005E048F"/>
    <w:rsid w:val="005E263D"/>
    <w:rsid w:val="005E5CC1"/>
    <w:rsid w:val="005E66A7"/>
    <w:rsid w:val="005E69A7"/>
    <w:rsid w:val="005F00A2"/>
    <w:rsid w:val="005F05DA"/>
    <w:rsid w:val="005F0F5A"/>
    <w:rsid w:val="005F23FC"/>
    <w:rsid w:val="005F30B8"/>
    <w:rsid w:val="005F3E79"/>
    <w:rsid w:val="005F6BF3"/>
    <w:rsid w:val="00600C97"/>
    <w:rsid w:val="00600D17"/>
    <w:rsid w:val="006021C1"/>
    <w:rsid w:val="006048C7"/>
    <w:rsid w:val="00606E7A"/>
    <w:rsid w:val="006071F6"/>
    <w:rsid w:val="00611C08"/>
    <w:rsid w:val="00612882"/>
    <w:rsid w:val="0061447D"/>
    <w:rsid w:val="006148D4"/>
    <w:rsid w:val="00624B8F"/>
    <w:rsid w:val="0063021F"/>
    <w:rsid w:val="00635447"/>
    <w:rsid w:val="00636066"/>
    <w:rsid w:val="0064240D"/>
    <w:rsid w:val="00644F79"/>
    <w:rsid w:val="00650E13"/>
    <w:rsid w:val="0065583D"/>
    <w:rsid w:val="00655C8C"/>
    <w:rsid w:val="00656E5A"/>
    <w:rsid w:val="00657994"/>
    <w:rsid w:val="00660C0C"/>
    <w:rsid w:val="00661D66"/>
    <w:rsid w:val="00664617"/>
    <w:rsid w:val="00672041"/>
    <w:rsid w:val="00677826"/>
    <w:rsid w:val="00682088"/>
    <w:rsid w:val="00692EF0"/>
    <w:rsid w:val="00694FB8"/>
    <w:rsid w:val="006956FF"/>
    <w:rsid w:val="006A5D99"/>
    <w:rsid w:val="006B0171"/>
    <w:rsid w:val="006B4622"/>
    <w:rsid w:val="006B707B"/>
    <w:rsid w:val="006C0A4D"/>
    <w:rsid w:val="006C0DBA"/>
    <w:rsid w:val="006C39FB"/>
    <w:rsid w:val="006C44BB"/>
    <w:rsid w:val="006C557E"/>
    <w:rsid w:val="006C5966"/>
    <w:rsid w:val="006C7741"/>
    <w:rsid w:val="006C77C8"/>
    <w:rsid w:val="006E3B65"/>
    <w:rsid w:val="006E746E"/>
    <w:rsid w:val="006F4C76"/>
    <w:rsid w:val="00704C11"/>
    <w:rsid w:val="007108C2"/>
    <w:rsid w:val="0072317F"/>
    <w:rsid w:val="007363C5"/>
    <w:rsid w:val="0073752F"/>
    <w:rsid w:val="00740A88"/>
    <w:rsid w:val="00742981"/>
    <w:rsid w:val="00747948"/>
    <w:rsid w:val="00752D51"/>
    <w:rsid w:val="007572F6"/>
    <w:rsid w:val="00765807"/>
    <w:rsid w:val="00773247"/>
    <w:rsid w:val="00774E25"/>
    <w:rsid w:val="0078076E"/>
    <w:rsid w:val="00782E4D"/>
    <w:rsid w:val="0078464A"/>
    <w:rsid w:val="00790D0A"/>
    <w:rsid w:val="0079268A"/>
    <w:rsid w:val="00794E7A"/>
    <w:rsid w:val="007C5B08"/>
    <w:rsid w:val="007C5D41"/>
    <w:rsid w:val="007D1532"/>
    <w:rsid w:val="007D185C"/>
    <w:rsid w:val="007D3B24"/>
    <w:rsid w:val="007D62B0"/>
    <w:rsid w:val="007E047B"/>
    <w:rsid w:val="007E4F17"/>
    <w:rsid w:val="007E518C"/>
    <w:rsid w:val="007E6CC9"/>
    <w:rsid w:val="00804DB5"/>
    <w:rsid w:val="00805C13"/>
    <w:rsid w:val="00815F0C"/>
    <w:rsid w:val="00822895"/>
    <w:rsid w:val="00824D3F"/>
    <w:rsid w:val="00825681"/>
    <w:rsid w:val="0083101F"/>
    <w:rsid w:val="00832E67"/>
    <w:rsid w:val="00834F90"/>
    <w:rsid w:val="00837890"/>
    <w:rsid w:val="00843F32"/>
    <w:rsid w:val="00845995"/>
    <w:rsid w:val="00846DA9"/>
    <w:rsid w:val="0084724A"/>
    <w:rsid w:val="00850BEF"/>
    <w:rsid w:val="008555A2"/>
    <w:rsid w:val="00855AF8"/>
    <w:rsid w:val="008563A5"/>
    <w:rsid w:val="0086012E"/>
    <w:rsid w:val="008610F3"/>
    <w:rsid w:val="0086174F"/>
    <w:rsid w:val="00865633"/>
    <w:rsid w:val="008733E8"/>
    <w:rsid w:val="0088048B"/>
    <w:rsid w:val="008819D5"/>
    <w:rsid w:val="00881F4E"/>
    <w:rsid w:val="008843D0"/>
    <w:rsid w:val="008867C3"/>
    <w:rsid w:val="00890263"/>
    <w:rsid w:val="008A16D6"/>
    <w:rsid w:val="008A2F5F"/>
    <w:rsid w:val="008A7163"/>
    <w:rsid w:val="008B50FE"/>
    <w:rsid w:val="008B53F5"/>
    <w:rsid w:val="008B655F"/>
    <w:rsid w:val="008B76FF"/>
    <w:rsid w:val="008C075C"/>
    <w:rsid w:val="008C3396"/>
    <w:rsid w:val="008C5C85"/>
    <w:rsid w:val="008D4292"/>
    <w:rsid w:val="008E6E41"/>
    <w:rsid w:val="008F2FB8"/>
    <w:rsid w:val="008F409E"/>
    <w:rsid w:val="008F5CF6"/>
    <w:rsid w:val="00905B45"/>
    <w:rsid w:val="00906324"/>
    <w:rsid w:val="00906CB5"/>
    <w:rsid w:val="00911E50"/>
    <w:rsid w:val="0092224C"/>
    <w:rsid w:val="0092232B"/>
    <w:rsid w:val="0092404D"/>
    <w:rsid w:val="009248BF"/>
    <w:rsid w:val="009313D7"/>
    <w:rsid w:val="00934D47"/>
    <w:rsid w:val="00942960"/>
    <w:rsid w:val="00942B2E"/>
    <w:rsid w:val="00942BA4"/>
    <w:rsid w:val="00946AF7"/>
    <w:rsid w:val="00952D97"/>
    <w:rsid w:val="00953540"/>
    <w:rsid w:val="00954BAB"/>
    <w:rsid w:val="009574E5"/>
    <w:rsid w:val="00964E98"/>
    <w:rsid w:val="0096565D"/>
    <w:rsid w:val="00965C4C"/>
    <w:rsid w:val="00973A34"/>
    <w:rsid w:val="00973D17"/>
    <w:rsid w:val="0098550D"/>
    <w:rsid w:val="00986518"/>
    <w:rsid w:val="00995452"/>
    <w:rsid w:val="00996F75"/>
    <w:rsid w:val="009A05BB"/>
    <w:rsid w:val="009A4CC3"/>
    <w:rsid w:val="009B15C9"/>
    <w:rsid w:val="009B4AC9"/>
    <w:rsid w:val="009E6AB3"/>
    <w:rsid w:val="009F06F7"/>
    <w:rsid w:val="009F1F08"/>
    <w:rsid w:val="009F4230"/>
    <w:rsid w:val="009F4CC5"/>
    <w:rsid w:val="00A058B4"/>
    <w:rsid w:val="00A06325"/>
    <w:rsid w:val="00A06E2F"/>
    <w:rsid w:val="00A10001"/>
    <w:rsid w:val="00A227CD"/>
    <w:rsid w:val="00A338DA"/>
    <w:rsid w:val="00A3793B"/>
    <w:rsid w:val="00A37956"/>
    <w:rsid w:val="00A379FB"/>
    <w:rsid w:val="00A409D4"/>
    <w:rsid w:val="00A40AFA"/>
    <w:rsid w:val="00A41F6D"/>
    <w:rsid w:val="00A448FD"/>
    <w:rsid w:val="00A463E8"/>
    <w:rsid w:val="00A47755"/>
    <w:rsid w:val="00A56DDE"/>
    <w:rsid w:val="00A6151D"/>
    <w:rsid w:val="00A62DC7"/>
    <w:rsid w:val="00A63455"/>
    <w:rsid w:val="00A63A9C"/>
    <w:rsid w:val="00A6435A"/>
    <w:rsid w:val="00A658FF"/>
    <w:rsid w:val="00A67635"/>
    <w:rsid w:val="00A7360C"/>
    <w:rsid w:val="00A7372A"/>
    <w:rsid w:val="00A74BC8"/>
    <w:rsid w:val="00A768F8"/>
    <w:rsid w:val="00A808B0"/>
    <w:rsid w:val="00A80D6D"/>
    <w:rsid w:val="00A85803"/>
    <w:rsid w:val="00A85C7E"/>
    <w:rsid w:val="00A86C60"/>
    <w:rsid w:val="00A90799"/>
    <w:rsid w:val="00A90FE2"/>
    <w:rsid w:val="00A91085"/>
    <w:rsid w:val="00A914A2"/>
    <w:rsid w:val="00AA1E59"/>
    <w:rsid w:val="00AA30BA"/>
    <w:rsid w:val="00AA485D"/>
    <w:rsid w:val="00AB005A"/>
    <w:rsid w:val="00AB59F4"/>
    <w:rsid w:val="00AC1297"/>
    <w:rsid w:val="00AC39A2"/>
    <w:rsid w:val="00AC4F14"/>
    <w:rsid w:val="00AC6618"/>
    <w:rsid w:val="00AD052D"/>
    <w:rsid w:val="00AD0B0A"/>
    <w:rsid w:val="00AD264F"/>
    <w:rsid w:val="00AD370B"/>
    <w:rsid w:val="00AE70C4"/>
    <w:rsid w:val="00AF231F"/>
    <w:rsid w:val="00B03FEB"/>
    <w:rsid w:val="00B10D54"/>
    <w:rsid w:val="00B11D28"/>
    <w:rsid w:val="00B16170"/>
    <w:rsid w:val="00B1708E"/>
    <w:rsid w:val="00B170B5"/>
    <w:rsid w:val="00B2665F"/>
    <w:rsid w:val="00B35ABF"/>
    <w:rsid w:val="00B36076"/>
    <w:rsid w:val="00B374E5"/>
    <w:rsid w:val="00B41605"/>
    <w:rsid w:val="00B42010"/>
    <w:rsid w:val="00B50556"/>
    <w:rsid w:val="00B51071"/>
    <w:rsid w:val="00B60384"/>
    <w:rsid w:val="00B6660F"/>
    <w:rsid w:val="00B66D05"/>
    <w:rsid w:val="00B67631"/>
    <w:rsid w:val="00B7184D"/>
    <w:rsid w:val="00B76A5A"/>
    <w:rsid w:val="00B9116B"/>
    <w:rsid w:val="00B92FE1"/>
    <w:rsid w:val="00B9540B"/>
    <w:rsid w:val="00BA09FE"/>
    <w:rsid w:val="00BA30D5"/>
    <w:rsid w:val="00BA4782"/>
    <w:rsid w:val="00BA5EA2"/>
    <w:rsid w:val="00BB2F5E"/>
    <w:rsid w:val="00BB3C13"/>
    <w:rsid w:val="00BB79A3"/>
    <w:rsid w:val="00BC098E"/>
    <w:rsid w:val="00BC6BFC"/>
    <w:rsid w:val="00BD2706"/>
    <w:rsid w:val="00BD61BC"/>
    <w:rsid w:val="00BE366B"/>
    <w:rsid w:val="00BE3E6E"/>
    <w:rsid w:val="00BE669F"/>
    <w:rsid w:val="00BE6BDD"/>
    <w:rsid w:val="00BF153C"/>
    <w:rsid w:val="00BF6726"/>
    <w:rsid w:val="00C005F2"/>
    <w:rsid w:val="00C21B27"/>
    <w:rsid w:val="00C27CC0"/>
    <w:rsid w:val="00C311D8"/>
    <w:rsid w:val="00C33746"/>
    <w:rsid w:val="00C3459A"/>
    <w:rsid w:val="00C3581E"/>
    <w:rsid w:val="00C4163B"/>
    <w:rsid w:val="00C41793"/>
    <w:rsid w:val="00C539EF"/>
    <w:rsid w:val="00C61CD5"/>
    <w:rsid w:val="00C65FFF"/>
    <w:rsid w:val="00C6709D"/>
    <w:rsid w:val="00C677ED"/>
    <w:rsid w:val="00C72EB8"/>
    <w:rsid w:val="00C77977"/>
    <w:rsid w:val="00C77C2C"/>
    <w:rsid w:val="00C81F9F"/>
    <w:rsid w:val="00C90402"/>
    <w:rsid w:val="00C90CDC"/>
    <w:rsid w:val="00C93E00"/>
    <w:rsid w:val="00CA18F3"/>
    <w:rsid w:val="00CA2D08"/>
    <w:rsid w:val="00CB0962"/>
    <w:rsid w:val="00CB15DA"/>
    <w:rsid w:val="00CB3CBE"/>
    <w:rsid w:val="00CB42F9"/>
    <w:rsid w:val="00CB5C2D"/>
    <w:rsid w:val="00CB6C04"/>
    <w:rsid w:val="00CB7F70"/>
    <w:rsid w:val="00CC0927"/>
    <w:rsid w:val="00CC59D6"/>
    <w:rsid w:val="00CD26FF"/>
    <w:rsid w:val="00CE1191"/>
    <w:rsid w:val="00CF12EA"/>
    <w:rsid w:val="00CF7FC6"/>
    <w:rsid w:val="00D0394E"/>
    <w:rsid w:val="00D059B4"/>
    <w:rsid w:val="00D11676"/>
    <w:rsid w:val="00D1397A"/>
    <w:rsid w:val="00D13FFD"/>
    <w:rsid w:val="00D154B0"/>
    <w:rsid w:val="00D175E4"/>
    <w:rsid w:val="00D216C6"/>
    <w:rsid w:val="00D243BF"/>
    <w:rsid w:val="00D24E5E"/>
    <w:rsid w:val="00D31672"/>
    <w:rsid w:val="00D409A1"/>
    <w:rsid w:val="00D421C3"/>
    <w:rsid w:val="00D42574"/>
    <w:rsid w:val="00D442A4"/>
    <w:rsid w:val="00D45153"/>
    <w:rsid w:val="00D45F2D"/>
    <w:rsid w:val="00D5117C"/>
    <w:rsid w:val="00D52F45"/>
    <w:rsid w:val="00D61C27"/>
    <w:rsid w:val="00D61D11"/>
    <w:rsid w:val="00D6220B"/>
    <w:rsid w:val="00D678E6"/>
    <w:rsid w:val="00D7239A"/>
    <w:rsid w:val="00D74C9C"/>
    <w:rsid w:val="00D763F8"/>
    <w:rsid w:val="00D765CB"/>
    <w:rsid w:val="00D80CB7"/>
    <w:rsid w:val="00D904CD"/>
    <w:rsid w:val="00D95D3C"/>
    <w:rsid w:val="00D96C92"/>
    <w:rsid w:val="00DA232A"/>
    <w:rsid w:val="00DA37DB"/>
    <w:rsid w:val="00DA5BBC"/>
    <w:rsid w:val="00DB26D0"/>
    <w:rsid w:val="00DB5D6A"/>
    <w:rsid w:val="00DC1946"/>
    <w:rsid w:val="00DC2B67"/>
    <w:rsid w:val="00DC413C"/>
    <w:rsid w:val="00DC5B3D"/>
    <w:rsid w:val="00DC74A3"/>
    <w:rsid w:val="00DD2364"/>
    <w:rsid w:val="00DD61D3"/>
    <w:rsid w:val="00DE1102"/>
    <w:rsid w:val="00DE2681"/>
    <w:rsid w:val="00DE7471"/>
    <w:rsid w:val="00DF3780"/>
    <w:rsid w:val="00DF689B"/>
    <w:rsid w:val="00E136D6"/>
    <w:rsid w:val="00E140D4"/>
    <w:rsid w:val="00E15805"/>
    <w:rsid w:val="00E25CF3"/>
    <w:rsid w:val="00E35C27"/>
    <w:rsid w:val="00E46141"/>
    <w:rsid w:val="00E4757A"/>
    <w:rsid w:val="00E5604A"/>
    <w:rsid w:val="00E73B71"/>
    <w:rsid w:val="00E74141"/>
    <w:rsid w:val="00E80079"/>
    <w:rsid w:val="00E81C91"/>
    <w:rsid w:val="00E83775"/>
    <w:rsid w:val="00E83966"/>
    <w:rsid w:val="00E839AC"/>
    <w:rsid w:val="00E8651A"/>
    <w:rsid w:val="00E92FD9"/>
    <w:rsid w:val="00E95775"/>
    <w:rsid w:val="00E9588E"/>
    <w:rsid w:val="00EA088C"/>
    <w:rsid w:val="00EA45C6"/>
    <w:rsid w:val="00EA771C"/>
    <w:rsid w:val="00EB12B6"/>
    <w:rsid w:val="00EB51A6"/>
    <w:rsid w:val="00EC1AD6"/>
    <w:rsid w:val="00EC6760"/>
    <w:rsid w:val="00EC700B"/>
    <w:rsid w:val="00EC74FD"/>
    <w:rsid w:val="00ED08F7"/>
    <w:rsid w:val="00ED33EA"/>
    <w:rsid w:val="00ED66B2"/>
    <w:rsid w:val="00ED66B6"/>
    <w:rsid w:val="00EE0EA4"/>
    <w:rsid w:val="00EE4F9C"/>
    <w:rsid w:val="00EE5883"/>
    <w:rsid w:val="00EE774B"/>
    <w:rsid w:val="00EF169C"/>
    <w:rsid w:val="00EF5F6B"/>
    <w:rsid w:val="00EF6112"/>
    <w:rsid w:val="00EF7216"/>
    <w:rsid w:val="00F0701E"/>
    <w:rsid w:val="00F078E2"/>
    <w:rsid w:val="00F119E0"/>
    <w:rsid w:val="00F121F9"/>
    <w:rsid w:val="00F21C10"/>
    <w:rsid w:val="00F22D5D"/>
    <w:rsid w:val="00F23322"/>
    <w:rsid w:val="00F234F5"/>
    <w:rsid w:val="00F3022A"/>
    <w:rsid w:val="00F315DF"/>
    <w:rsid w:val="00F37B90"/>
    <w:rsid w:val="00F518A6"/>
    <w:rsid w:val="00F548BB"/>
    <w:rsid w:val="00F6203C"/>
    <w:rsid w:val="00F63C6D"/>
    <w:rsid w:val="00F660F9"/>
    <w:rsid w:val="00F76477"/>
    <w:rsid w:val="00F84011"/>
    <w:rsid w:val="00F856F5"/>
    <w:rsid w:val="00F87DAF"/>
    <w:rsid w:val="00F909CE"/>
    <w:rsid w:val="00F91618"/>
    <w:rsid w:val="00F96A73"/>
    <w:rsid w:val="00F975FF"/>
    <w:rsid w:val="00FA1587"/>
    <w:rsid w:val="00FA1B37"/>
    <w:rsid w:val="00FA1C49"/>
    <w:rsid w:val="00FA3141"/>
    <w:rsid w:val="00FA64C3"/>
    <w:rsid w:val="00FA7CA2"/>
    <w:rsid w:val="00FB0F37"/>
    <w:rsid w:val="00FB2F43"/>
    <w:rsid w:val="00FC3EB8"/>
    <w:rsid w:val="00FC5C7A"/>
    <w:rsid w:val="00FC5F50"/>
    <w:rsid w:val="00FC64B1"/>
    <w:rsid w:val="00FD32EF"/>
    <w:rsid w:val="00FD5A07"/>
    <w:rsid w:val="00FE1B90"/>
    <w:rsid w:val="00FE2595"/>
    <w:rsid w:val="00FE2A7A"/>
    <w:rsid w:val="00FE4438"/>
    <w:rsid w:val="00FF49B4"/>
    <w:rsid w:val="00FF5B4C"/>
    <w:rsid w:val="00FF63F2"/>
    <w:rsid w:val="00FF7E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74BC8"/>
  </w:style>
  <w:style w:type="paragraph" w:styleId="1">
    <w:name w:val="heading 1"/>
    <w:basedOn w:val="a0"/>
    <w:link w:val="10"/>
    <w:uiPriority w:val="9"/>
    <w:qFormat/>
    <w:rsid w:val="00EE0EA4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2">
    <w:name w:val="heading 2"/>
    <w:basedOn w:val="a0"/>
    <w:next w:val="a0"/>
    <w:link w:val="20"/>
    <w:unhideWhenUsed/>
    <w:qFormat/>
    <w:rsid w:val="003A6EA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nhideWhenUsed/>
    <w:qFormat/>
    <w:rsid w:val="001D5D0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F518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1"/>
    <w:link w:val="a4"/>
    <w:uiPriority w:val="99"/>
    <w:rsid w:val="00F518A6"/>
    <w:rPr>
      <w:rFonts w:cstheme="minorBidi"/>
    </w:rPr>
  </w:style>
  <w:style w:type="paragraph" w:styleId="a6">
    <w:name w:val="footer"/>
    <w:basedOn w:val="a0"/>
    <w:link w:val="a7"/>
    <w:uiPriority w:val="99"/>
    <w:unhideWhenUsed/>
    <w:rsid w:val="00F518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1"/>
    <w:link w:val="a6"/>
    <w:uiPriority w:val="99"/>
    <w:rsid w:val="00F518A6"/>
    <w:rPr>
      <w:rFonts w:cstheme="minorBidi"/>
    </w:rPr>
  </w:style>
  <w:style w:type="paragraph" w:styleId="a8">
    <w:name w:val="Balloon Text"/>
    <w:basedOn w:val="a0"/>
    <w:link w:val="a9"/>
    <w:uiPriority w:val="99"/>
    <w:semiHidden/>
    <w:unhideWhenUsed/>
    <w:rsid w:val="00FE1B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FE1B90"/>
    <w:rPr>
      <w:rFonts w:ascii="Tahoma" w:hAnsi="Tahoma" w:cs="Tahoma"/>
      <w:sz w:val="16"/>
      <w:szCs w:val="16"/>
    </w:rPr>
  </w:style>
  <w:style w:type="paragraph" w:styleId="aa">
    <w:name w:val="List Paragraph"/>
    <w:basedOn w:val="a0"/>
    <w:link w:val="ab"/>
    <w:uiPriority w:val="1"/>
    <w:qFormat/>
    <w:rsid w:val="00D6220B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val="en-US" w:eastAsia="en-US"/>
    </w:rPr>
  </w:style>
  <w:style w:type="paragraph" w:styleId="ac">
    <w:name w:val="No Spacing"/>
    <w:link w:val="ad"/>
    <w:qFormat/>
    <w:rsid w:val="00D6220B"/>
    <w:pPr>
      <w:spacing w:after="0" w:line="240" w:lineRule="auto"/>
    </w:pPr>
    <w:rPr>
      <w:rFonts w:ascii="Calibri" w:eastAsia="Calibri" w:hAnsi="Calibri"/>
      <w:lang w:eastAsia="en-US"/>
    </w:rPr>
  </w:style>
  <w:style w:type="character" w:styleId="ae">
    <w:name w:val="Hyperlink"/>
    <w:basedOn w:val="a1"/>
    <w:uiPriority w:val="99"/>
    <w:unhideWhenUsed/>
    <w:rsid w:val="00DE1102"/>
    <w:rPr>
      <w:color w:val="0000FF" w:themeColor="hyperlink"/>
      <w:u w:val="single"/>
    </w:rPr>
  </w:style>
  <w:style w:type="paragraph" w:styleId="af">
    <w:name w:val="Body Text"/>
    <w:basedOn w:val="a0"/>
    <w:link w:val="af0"/>
    <w:rsid w:val="00DE1102"/>
    <w:pPr>
      <w:widowControl w:val="0"/>
      <w:suppressAutoHyphens/>
      <w:spacing w:after="120" w:line="240" w:lineRule="auto"/>
    </w:pPr>
    <w:rPr>
      <w:rFonts w:ascii="Times New Roman" w:eastAsia="Arial" w:hAnsi="Times New Roman" w:cs="Times New Roman"/>
      <w:kern w:val="1"/>
      <w:sz w:val="24"/>
      <w:szCs w:val="24"/>
      <w:lang w:eastAsia="en-US"/>
    </w:rPr>
  </w:style>
  <w:style w:type="character" w:customStyle="1" w:styleId="af0">
    <w:name w:val="Основной текст Знак"/>
    <w:basedOn w:val="a1"/>
    <w:link w:val="af"/>
    <w:rsid w:val="00DE1102"/>
    <w:rPr>
      <w:rFonts w:ascii="Times New Roman" w:eastAsia="Arial" w:hAnsi="Times New Roman"/>
      <w:kern w:val="1"/>
      <w:sz w:val="24"/>
      <w:szCs w:val="24"/>
      <w:lang w:eastAsia="en-US"/>
    </w:rPr>
  </w:style>
  <w:style w:type="character" w:customStyle="1" w:styleId="10">
    <w:name w:val="Заголовок 1 Знак"/>
    <w:basedOn w:val="a1"/>
    <w:link w:val="1"/>
    <w:uiPriority w:val="9"/>
    <w:rsid w:val="00EE0EA4"/>
    <w:rPr>
      <w:rFonts w:ascii="Times New Roman" w:eastAsia="Times New Roman" w:hAnsi="Times New Roman"/>
      <w:b/>
      <w:bCs/>
      <w:kern w:val="36"/>
      <w:sz w:val="48"/>
      <w:szCs w:val="48"/>
    </w:rPr>
  </w:style>
  <w:style w:type="character" w:customStyle="1" w:styleId="apple-converted-space">
    <w:name w:val="apple-converted-space"/>
    <w:basedOn w:val="a1"/>
    <w:rsid w:val="00EE0EA4"/>
  </w:style>
  <w:style w:type="paragraph" w:styleId="af1">
    <w:name w:val="Body Text Indent"/>
    <w:basedOn w:val="a0"/>
    <w:link w:val="af2"/>
    <w:uiPriority w:val="99"/>
    <w:semiHidden/>
    <w:unhideWhenUsed/>
    <w:rsid w:val="00CB15DA"/>
    <w:pPr>
      <w:spacing w:after="120"/>
      <w:ind w:left="283"/>
    </w:pPr>
  </w:style>
  <w:style w:type="character" w:customStyle="1" w:styleId="af2">
    <w:name w:val="Основной текст с отступом Знак"/>
    <w:basedOn w:val="a1"/>
    <w:link w:val="af1"/>
    <w:uiPriority w:val="99"/>
    <w:semiHidden/>
    <w:rsid w:val="00CB15DA"/>
  </w:style>
  <w:style w:type="paragraph" w:styleId="af3">
    <w:name w:val="Title"/>
    <w:basedOn w:val="a0"/>
    <w:link w:val="af4"/>
    <w:qFormat/>
    <w:rsid w:val="00CB15DA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</w:rPr>
  </w:style>
  <w:style w:type="character" w:customStyle="1" w:styleId="af4">
    <w:name w:val="Название Знак"/>
    <w:basedOn w:val="a1"/>
    <w:link w:val="af3"/>
    <w:rsid w:val="00CB15DA"/>
    <w:rPr>
      <w:rFonts w:ascii="Arial" w:eastAsia="Times New Roman" w:hAnsi="Arial" w:cs="Arial"/>
      <w:b/>
      <w:bCs/>
      <w:kern w:val="28"/>
      <w:sz w:val="32"/>
      <w:szCs w:val="32"/>
    </w:rPr>
  </w:style>
  <w:style w:type="character" w:styleId="af5">
    <w:name w:val="Strong"/>
    <w:basedOn w:val="a1"/>
    <w:qFormat/>
    <w:rsid w:val="00CB15DA"/>
    <w:rPr>
      <w:b/>
      <w:bCs/>
    </w:rPr>
  </w:style>
  <w:style w:type="character" w:customStyle="1" w:styleId="ad">
    <w:name w:val="Без интервала Знак"/>
    <w:basedOn w:val="a1"/>
    <w:link w:val="ac"/>
    <w:uiPriority w:val="1"/>
    <w:rsid w:val="00CB15DA"/>
    <w:rPr>
      <w:rFonts w:ascii="Calibri" w:eastAsia="Calibri" w:hAnsi="Calibri"/>
      <w:lang w:eastAsia="en-US"/>
    </w:rPr>
  </w:style>
  <w:style w:type="paragraph" w:customStyle="1" w:styleId="ParagraphStyle">
    <w:name w:val="Paragraph Style"/>
    <w:rsid w:val="00CB15DA"/>
    <w:pPr>
      <w:autoSpaceDE w:val="0"/>
      <w:autoSpaceDN w:val="0"/>
      <w:adjustRightInd w:val="0"/>
      <w:spacing w:after="0" w:line="240" w:lineRule="auto"/>
    </w:pPr>
    <w:rPr>
      <w:rFonts w:ascii="Arial" w:eastAsiaTheme="minorHAnsi" w:hAnsi="Arial" w:cs="Arial"/>
      <w:sz w:val="24"/>
      <w:szCs w:val="24"/>
      <w:lang w:eastAsia="en-US"/>
    </w:rPr>
  </w:style>
  <w:style w:type="paragraph" w:customStyle="1" w:styleId="Default">
    <w:name w:val="Default"/>
    <w:rsid w:val="00CB15D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6">
    <w:name w:val="c6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9">
    <w:name w:val="c9"/>
    <w:basedOn w:val="a1"/>
    <w:rsid w:val="00CB15DA"/>
  </w:style>
  <w:style w:type="character" w:customStyle="1" w:styleId="21">
    <w:name w:val="Основной текст (2)_"/>
    <w:link w:val="22"/>
    <w:locked/>
    <w:rsid w:val="00CB15DA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0"/>
    <w:link w:val="21"/>
    <w:rsid w:val="00CB15DA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customStyle="1" w:styleId="Style26">
    <w:name w:val="Style26"/>
    <w:basedOn w:val="a0"/>
    <w:uiPriority w:val="99"/>
    <w:rsid w:val="00CB15DA"/>
    <w:pPr>
      <w:widowControl w:val="0"/>
      <w:autoSpaceDE w:val="0"/>
      <w:autoSpaceDN w:val="0"/>
      <w:adjustRightInd w:val="0"/>
      <w:spacing w:after="0" w:line="216" w:lineRule="exact"/>
      <w:ind w:firstLine="350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FontStyle81">
    <w:name w:val="Font Style81"/>
    <w:basedOn w:val="a1"/>
    <w:uiPriority w:val="99"/>
    <w:rsid w:val="00CB15DA"/>
    <w:rPr>
      <w:rFonts w:ascii="Times New Roman" w:hAnsi="Times New Roman" w:cs="Times New Roman"/>
      <w:sz w:val="22"/>
      <w:szCs w:val="22"/>
    </w:rPr>
  </w:style>
  <w:style w:type="character" w:customStyle="1" w:styleId="FontStyle76">
    <w:name w:val="Font Style76"/>
    <w:basedOn w:val="a1"/>
    <w:uiPriority w:val="99"/>
    <w:rsid w:val="00CB15DA"/>
    <w:rPr>
      <w:rFonts w:ascii="Times New Roman" w:hAnsi="Times New Roman" w:cs="Times New Roman"/>
      <w:b/>
      <w:bCs/>
      <w:sz w:val="22"/>
      <w:szCs w:val="22"/>
    </w:rPr>
  </w:style>
  <w:style w:type="paragraph" w:customStyle="1" w:styleId="11">
    <w:name w:val="1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franklingothicheavy13pt0pt">
    <w:name w:val="2franklingothicheavy13pt0pt"/>
    <w:basedOn w:val="a1"/>
    <w:rsid w:val="00CB15DA"/>
  </w:style>
  <w:style w:type="paragraph" w:customStyle="1" w:styleId="210">
    <w:name w:val="21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50">
    <w:name w:val="50"/>
    <w:basedOn w:val="a0"/>
    <w:rsid w:val="00CB15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f6">
    <w:name w:val="Базовый"/>
    <w:uiPriority w:val="99"/>
    <w:rsid w:val="00332136"/>
    <w:pPr>
      <w:widowControl w:val="0"/>
      <w:tabs>
        <w:tab w:val="left" w:pos="709"/>
      </w:tabs>
      <w:suppressAutoHyphens/>
    </w:pPr>
    <w:rPr>
      <w:rFonts w:ascii="Times New Roman" w:eastAsia="SimSun" w:hAnsi="Times New Roman" w:cs="Mangal"/>
      <w:sz w:val="24"/>
      <w:szCs w:val="24"/>
      <w:lang w:eastAsia="zh-CN" w:bidi="hi-IN"/>
    </w:rPr>
  </w:style>
  <w:style w:type="character" w:styleId="af7">
    <w:name w:val="Emphasis"/>
    <w:basedOn w:val="a1"/>
    <w:qFormat/>
    <w:rsid w:val="00332136"/>
    <w:rPr>
      <w:i/>
      <w:iCs/>
    </w:rPr>
  </w:style>
  <w:style w:type="character" w:customStyle="1" w:styleId="30">
    <w:name w:val="Заголовок 3 Знак"/>
    <w:basedOn w:val="a1"/>
    <w:link w:val="3"/>
    <w:uiPriority w:val="9"/>
    <w:semiHidden/>
    <w:rsid w:val="001D5D05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8">
    <w:name w:val="Subtitle"/>
    <w:basedOn w:val="a0"/>
    <w:next w:val="a0"/>
    <w:link w:val="af9"/>
    <w:qFormat/>
    <w:rsid w:val="00497155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9">
    <w:name w:val="Подзаголовок Знак"/>
    <w:basedOn w:val="a1"/>
    <w:link w:val="af8"/>
    <w:rsid w:val="00497155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styleId="afa">
    <w:name w:val="footnote reference"/>
    <w:uiPriority w:val="99"/>
    <w:rsid w:val="00661D6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1D6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b">
    <w:name w:val="footnote text"/>
    <w:aliases w:val="Знак6,F1"/>
    <w:basedOn w:val="a0"/>
    <w:link w:val="afc"/>
    <w:uiPriority w:val="99"/>
    <w:rsid w:val="00661D6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c">
    <w:name w:val="Текст сноски Знак"/>
    <w:aliases w:val="Знак6 Знак,F1 Знак"/>
    <w:basedOn w:val="a1"/>
    <w:link w:val="afb"/>
    <w:uiPriority w:val="99"/>
    <w:rsid w:val="00661D66"/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Абзац списка Знак"/>
    <w:link w:val="aa"/>
    <w:uiPriority w:val="99"/>
    <w:locked/>
    <w:rsid w:val="00661D66"/>
    <w:rPr>
      <w:rFonts w:ascii="Calibri" w:eastAsia="Calibri" w:hAnsi="Calibri" w:cs="Times New Roman"/>
      <w:sz w:val="24"/>
      <w:szCs w:val="24"/>
      <w:lang w:val="en-US" w:eastAsia="en-US"/>
    </w:rPr>
  </w:style>
  <w:style w:type="paragraph" w:customStyle="1" w:styleId="a">
    <w:name w:val="НОМЕРА"/>
    <w:basedOn w:val="afd"/>
    <w:link w:val="afe"/>
    <w:uiPriority w:val="99"/>
    <w:qFormat/>
    <w:rsid w:val="00661D66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e">
    <w:name w:val="НОМЕРА Знак"/>
    <w:link w:val="a"/>
    <w:uiPriority w:val="99"/>
    <w:rsid w:val="00661D66"/>
    <w:rPr>
      <w:rFonts w:ascii="Arial Narrow" w:eastAsia="Calibri" w:hAnsi="Arial Narrow" w:cs="Times New Roman"/>
      <w:sz w:val="18"/>
      <w:szCs w:val="18"/>
    </w:rPr>
  </w:style>
  <w:style w:type="paragraph" w:styleId="afd">
    <w:name w:val="Normal (Web)"/>
    <w:basedOn w:val="a0"/>
    <w:uiPriority w:val="99"/>
    <w:semiHidden/>
    <w:unhideWhenUsed/>
    <w:rsid w:val="00661D66"/>
    <w:rPr>
      <w:rFonts w:ascii="Times New Roman" w:hAnsi="Times New Roman" w:cs="Times New Roman"/>
      <w:sz w:val="24"/>
      <w:szCs w:val="24"/>
    </w:rPr>
  </w:style>
  <w:style w:type="character" w:customStyle="1" w:styleId="aff">
    <w:name w:val="А_основной Знак"/>
    <w:link w:val="aff0"/>
    <w:locked/>
    <w:rsid w:val="001431D7"/>
    <w:rPr>
      <w:rFonts w:ascii="Times New Roman" w:eastAsia="Calibri" w:hAnsi="Times New Roman" w:cs="Times New Roman"/>
      <w:sz w:val="28"/>
      <w:szCs w:val="20"/>
    </w:rPr>
  </w:style>
  <w:style w:type="paragraph" w:customStyle="1" w:styleId="aff0">
    <w:name w:val="А_основной"/>
    <w:basedOn w:val="a0"/>
    <w:link w:val="aff"/>
    <w:qFormat/>
    <w:rsid w:val="001431D7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0"/>
    </w:rPr>
  </w:style>
  <w:style w:type="character" w:styleId="aff1">
    <w:name w:val="Placeholder Text"/>
    <w:basedOn w:val="a1"/>
    <w:uiPriority w:val="99"/>
    <w:semiHidden/>
    <w:rsid w:val="00CB42F9"/>
    <w:rPr>
      <w:color w:val="808080"/>
    </w:rPr>
  </w:style>
  <w:style w:type="paragraph" w:customStyle="1" w:styleId="c0">
    <w:name w:val="c0"/>
    <w:basedOn w:val="a0"/>
    <w:rsid w:val="00FC5C7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1"/>
    <w:rsid w:val="00FC5C7A"/>
  </w:style>
  <w:style w:type="character" w:customStyle="1" w:styleId="c1">
    <w:name w:val="c1"/>
    <w:basedOn w:val="a1"/>
    <w:rsid w:val="00FC5C7A"/>
  </w:style>
  <w:style w:type="character" w:customStyle="1" w:styleId="20">
    <w:name w:val="Заголовок 2 Знак"/>
    <w:basedOn w:val="a1"/>
    <w:link w:val="2"/>
    <w:uiPriority w:val="9"/>
    <w:semiHidden/>
    <w:rsid w:val="003A6EA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ff2">
    <w:name w:val="Table Grid"/>
    <w:basedOn w:val="a2"/>
    <w:uiPriority w:val="59"/>
    <w:rsid w:val="00CC09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Zag11">
    <w:name w:val="Zag_11"/>
    <w:rsid w:val="00F660F9"/>
  </w:style>
  <w:style w:type="paragraph" w:customStyle="1" w:styleId="c10">
    <w:name w:val="c10"/>
    <w:basedOn w:val="a0"/>
    <w:rsid w:val="00B76A5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7">
    <w:name w:val="c7"/>
    <w:basedOn w:val="a1"/>
    <w:rsid w:val="00B76A5A"/>
  </w:style>
  <w:style w:type="paragraph" w:customStyle="1" w:styleId="s1">
    <w:name w:val="s_1"/>
    <w:basedOn w:val="a0"/>
    <w:rsid w:val="00182A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22">
    <w:name w:val="s_22"/>
    <w:basedOn w:val="a0"/>
    <w:rsid w:val="00182A4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10">
    <w:name w:val="s_10"/>
    <w:basedOn w:val="a1"/>
    <w:rsid w:val="00660C0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9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77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0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4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85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734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2893482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0570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794994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6422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75715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0296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4537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7315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43811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79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1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7642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25753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44553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19898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77108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901135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88246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42299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57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56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54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42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086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360382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45783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55218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024190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72897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1754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7357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854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53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46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8167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770613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8225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426031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48114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963023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57146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2445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35123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1462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0927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6183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55839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0647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08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9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8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525301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0576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30176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568592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59515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11619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602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0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7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97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53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591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23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136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233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827834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20299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8483410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2253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30111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86446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77563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1714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7374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30585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7865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43881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2188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35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588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352936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110815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0215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367355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59024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49224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84304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6808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155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5141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24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7730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313106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9463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35429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032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72469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5443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3467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3780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03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6340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0003409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83650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1290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367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6930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21870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42693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1798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6316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40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133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1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82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834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6947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269004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019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36266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2809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61686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63968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78521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40173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730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6798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54202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20627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60545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6542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451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9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692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00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479446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58284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0903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74405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105079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9367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88843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13645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85377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302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79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82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208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0420044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83683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16656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07325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887301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7915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63788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20168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6268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6171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396450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75691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17807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2567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1997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34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097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143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266094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53534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00596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55942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307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3339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41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7995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34074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9903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79997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24981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77796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90144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500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653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1494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089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9853393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50681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3626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35907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76709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07396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86125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356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238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5028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815039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5045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6308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12367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840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61411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4059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8214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91919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203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16404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7508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711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0410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04078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5462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21754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10588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3971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99902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96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0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7667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343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9407148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61468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02766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88289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31919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21225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93103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50461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448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228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908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705952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48138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09332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303078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27988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84620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73710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76048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10964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7344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63736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18312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0785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060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06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0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168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1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96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50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9904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784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4145305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049640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183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028302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739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8365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2691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77867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45442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8875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484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248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9892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606833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9019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92596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532439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65500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46479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76705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05323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40648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35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624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622351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30167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23377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91630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63283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88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615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4009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619563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2769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73166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77235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46427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336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1073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98853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19939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8665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08808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87423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82085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4811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7428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8599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83654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01069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9312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3233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98364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47381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3885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123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1110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04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88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608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9605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526568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93166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39874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34430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9317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4742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406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7797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405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4657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7110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24340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2641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77993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67462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0460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8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8915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986129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74913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01630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97295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86655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47352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58619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1692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20277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61619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7944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67559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17282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37655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4709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58842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52490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87843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5226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75126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92848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3120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91722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41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5933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02494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7213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21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7147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1084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18312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14785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55026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801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9226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4727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962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830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833274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737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6907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859830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96095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8886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15361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138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299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98105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00145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11525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89348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40432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4844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30244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325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94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424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1532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8792238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92888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2130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21753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820678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5298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074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53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1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09916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5686831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73651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91356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22010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07259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30708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6499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91616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72754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32351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7933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0284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3952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59620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788622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71067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897343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1392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25225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5414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61416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8794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2819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88607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8623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708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69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202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6186413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377697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2820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757509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60257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5429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0322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19039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19223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069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5278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0642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2384457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65606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697344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6748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84024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289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8937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8454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2957642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0105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654950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99043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008286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94825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13295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63474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55525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8955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38441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2019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18202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6207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9363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52869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22970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3958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4862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10407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2041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35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5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71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923426">
                  <w:marLeft w:val="136"/>
                  <w:marRight w:val="136"/>
                  <w:marTop w:val="272"/>
                  <w:marBottom w:val="1087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58420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52537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6772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0817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427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97693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96602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31672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14810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2712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0566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6144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3630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751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61291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39009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989511-0B0C-45EF-A354-A72E3879FA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6050</Words>
  <Characters>34490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0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школа_8</cp:lastModifiedBy>
  <cp:revision>2</cp:revision>
  <cp:lastPrinted>2020-01-29T02:07:00Z</cp:lastPrinted>
  <dcterms:created xsi:type="dcterms:W3CDTF">2020-02-19T04:14:00Z</dcterms:created>
  <dcterms:modified xsi:type="dcterms:W3CDTF">2020-02-19T04:14:00Z</dcterms:modified>
</cp:coreProperties>
</file>